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3.wav" ContentType="audio/wav"/>
  <Override PartName="/ppt/media/audio4.wav" ContentType="audio/wav"/>
  <Override PartName="/ppt/ink/ink2.xml" ContentType="application/inkml+xml"/>
  <Override PartName="/ppt/notesSlides/notesSlide9.xml" ContentType="application/vnd.openxmlformats-officedocument.presentationml.notesSlide+xml"/>
  <Override PartName="/ppt/ink/ink3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8"/>
  </p:notesMasterIdLst>
  <p:sldIdLst>
    <p:sldId id="286" r:id="rId2"/>
    <p:sldId id="306" r:id="rId3"/>
    <p:sldId id="1122" r:id="rId4"/>
    <p:sldId id="1124" r:id="rId5"/>
    <p:sldId id="1127" r:id="rId6"/>
    <p:sldId id="1125" r:id="rId7"/>
    <p:sldId id="1128" r:id="rId8"/>
    <p:sldId id="1129" r:id="rId9"/>
    <p:sldId id="1134" r:id="rId10"/>
    <p:sldId id="1135" r:id="rId11"/>
    <p:sldId id="1130" r:id="rId12"/>
    <p:sldId id="298" r:id="rId13"/>
    <p:sldId id="1131" r:id="rId14"/>
    <p:sldId id="1132" r:id="rId15"/>
    <p:sldId id="1133" r:id="rId16"/>
    <p:sldId id="307" r:id="rId17"/>
  </p:sldIdLst>
  <p:sldSz cx="9144000" cy="5143500" type="screen16x9"/>
  <p:notesSz cx="6858000" cy="9144000"/>
  <p:embeddedFontLst>
    <p:embeddedFont>
      <p:font typeface=".VnTimeH" panose="020B7200000000000000"/>
      <p:regular r:id="rId19"/>
      <p:bold r:id="rId20"/>
      <p:italic r:id="rId21"/>
      <p:boldItalic r:id="rId22"/>
    </p:embeddedFont>
    <p:embeddedFont>
      <p:font typeface="Cambria Math" panose="02040503050406030204" pitchFamily="18" charset="0"/>
      <p:regular r:id="rId23"/>
    </p:embeddedFont>
    <p:embeddedFont>
      <p:font typeface="Mali SemiBold" panose="020B0604020202020204" charset="-34"/>
      <p:bold r:id="rId24"/>
      <p:boldItalic r:id="rId25"/>
    </p:embeddedFont>
    <p:embeddedFont>
      <p:font typeface="Nunito" panose="00000500000000000000" pitchFamily="2" charset="0"/>
      <p:regular r:id="rId26"/>
      <p:bold r:id="rId27"/>
      <p:italic r:id="rId28"/>
      <p:boldItalic r:id="rId2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  <p:extLst>
    <p:ext uri="{EFAFB233-063F-42B5-8137-9DF3F51BA10A}">
      <p15:sldGuideLst xmlns:p15="http://schemas.microsoft.com/office/powerpoint/2012/main">
        <p15:guide id="1" orient="horz" pos="559">
          <p15:clr>
            <a:srgbClr val="A4A3A4"/>
          </p15:clr>
        </p15:guide>
        <p15:guide id="2" orient="horz" pos="1607">
          <p15:clr>
            <a:srgbClr val="A4A3A4"/>
          </p15:clr>
        </p15:guide>
        <p15:guide id="3" orient="horz" pos="1309">
          <p15:clr>
            <a:srgbClr val="A4A3A4"/>
          </p15:clr>
        </p15:guide>
        <p15:guide id="4" orient="horz" pos="1965">
          <p15:clr>
            <a:srgbClr val="A4A3A4"/>
          </p15:clr>
        </p15:guide>
        <p15:guide id="5" orient="horz" pos="2310">
          <p15:clr>
            <a:srgbClr val="A4A3A4"/>
          </p15:clr>
        </p15:guide>
        <p15:guide id="6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CE1A6ABB-33E4-4689-B738-5D0904E511A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Style>
        <a:tcBdr/>
      </a:tcStyle>
    </a:band1H>
    <a:band2H>
      <a:tcStyle>
        <a:tcBdr/>
      </a:tcStyle>
    </a:band2H>
    <a:band1V>
      <a:tcStyle>
        <a:tcBdr/>
      </a:tcStyle>
    </a:band1V>
    <a:band2V>
      <a:tcStyle>
        <a:tcBdr/>
      </a:tcStyle>
    </a:band2V>
    <a:lastCol>
      <a:tcStyle>
        <a:tcBdr/>
      </a:tcStyle>
    </a:lastCol>
    <a:firstCol>
      <a:tcStyle>
        <a:tcBdr/>
      </a:tcStyle>
    </a:firstCol>
    <a:lastRow>
      <a:tcStyle>
        <a:tcBdr/>
      </a:tcStyle>
    </a:lastRow>
    <a:seCell>
      <a:tcStyle>
        <a:tcBdr/>
      </a:tcStyle>
    </a:seCell>
    <a:swCell>
      <a:tcStyle>
        <a:tcBdr/>
      </a:tcStyle>
    </a:swCell>
    <a:firstRow>
      <a:tcStyle>
        <a:tcBdr/>
      </a:tcStyle>
    </a:firstRow>
    <a:neCell>
      <a:tcStyle>
        <a:tcBdr/>
      </a:tcStyle>
    </a:neCell>
    <a:nwCell>
      <a:tcStyle>
        <a:tcBdr/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940" y="52"/>
      </p:cViewPr>
      <p:guideLst>
        <p:guide orient="horz" pos="559"/>
        <p:guide orient="horz" pos="1607"/>
        <p:guide orient="horz" pos="1309"/>
        <p:guide orient="horz" pos="1965"/>
        <p:guide orient="horz" pos="231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85549" units="1/cm"/>
          <inkml:channelProperty channel="T" name="resolution" value="1" units="1/dev"/>
        </inkml:channelProperties>
      </inkml:inkSource>
      <inkml:timestamp xml:id="ts0" timeString="2025-02-18T08:49:04.7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66 4302 0,'0'44'78,"22"44"-78,0-23 16,-22-21-16,22 110 15,0-88-15,0 22 16,44 21-16,-44-21 16,0-22-16,0-22 15,0 0-15,0 0 16,0 0-16,0-1 15,0 1-15,0 0 16,0 0 0,0-22-16,0 22 15,0 0-15,-1 22 16,23 22-16,0-23 16,0 45-16,0 0 15,0-44-15,0 0 16,22-1-16,-44-21 15,0 0-15,22 0 16,-22 0-16,21 0 16,1 0-16,0 0 15,0-1-15,-22 1 16,0 0-16,0-22 16,0 0-16,22 0 15,-22 0-15,0 22 31,44-22-15,-44 0-16,21 0 16,-21 0-1,0-22 1,-22 22-16,22 0 16,0 0-16,22 0 15,-22-1-15,22 1 16,0 0-1,-22 0-15,0 0 16,0 0 0,0 0-1,0 22 1,0-22 0,0 0-16,22 22 15,-1-22-15,1 0 16,-22 0-1,0 0-15,0 0 16,44 0 15,-22-1-31,0 23 16,0 0-16,-22-22 16,22 22-16,-22-22 15,0 0-15,21 0 16,1 22-16,22 0 15,-22-22-15,0 22 16,44-22-16,-44-1 16,0 1-16,-44 0 15,22 0-15,0 0 16,22 0-16,-23 0 16,1 0-16,22-22 15,44 22-15,-44 0 16,0 0-16,0 22 15,22 0-15,-22-22 16,-44 0-16,22 22 16,0-23-16,-1-21 15,1 22-15,0 22 16,0 0 0,0-22 15,-44 22-16,0-22-15,0 0 16,22 0 47,22-22-32,0 0-16,0 22 1,-22 0-16,22 0 16,22 0-16,0 22 15,-22-1-15,0 1 16,22 0-16,44 22 16,-44-22-16,0 0 15,-23-22-15,1 0 16,0-22-1,-22 22 17,44 22-32,-22-22 31</inkml:trace>
  <inkml:trace contextRef="#ctx0" brushRef="#br0" timeOffset="12455.32">11020 6782 0,'22'0'313,"0"0"-298,0 0-15,0 0 32,22 0-32,-22-22 15,0 22-15,0-22 47,22 0-16,-22 0-15,0 0-16,0-22 16,21 22-1,1 0-15,-22 0 16,0 1-1,88-23 32,-66 0-31,22 22-16,-22 0 16,-22 0-16,0 0 15,21 0-15,-21 22 16,0-22-16,0 22 47,0 0-47,0 0 15,0 0-15,0 0 16,0-22-16,0 22 31,0 0-31,22 0 16,0-22-16,-22 0 15,44 0-15,-22 0 16,-23 0-16,1 22 16,22-22-16,-22 1 15,44-1-15,-44 22 0,22 0 0,22-22 16,-22 22 0,-22 0-1,22-22-15,0 22 16,-1 0-16,45-22 15,-44 0-15,0 22 16,44-22 0,-66 22-1,44 0 1,0-22-16,-44 22 16,-1-22-16,1 22 15,0 0-15,22-22 16,-22 0-16,44 0 31,-22 0-31,22 0 109,22 0-93,-44 0 0,21 0-16,-43 22 31,0 0-31,0-22 125,0-21-109,22 21-16,-44 0 15,22 22 1,22-22-16,0 0 15,0 0 1,-22 22 0,-44 0 62,0 0 125,88 0-187,-44 0-1,22 0-15,-22 0 16,43-22-1,-21 0-15,44-22 16,-66 44 0,0 0-16,0 0 15,44 0-15,-22-44 16,-22 44-16,44-22 31,-22 0-15,-23 22-1,1 0-15,22-22 94,-22 0-78,-22 0-16,22 0 15,0 22 1,0-22 62,0 22-62,44-21-1,-44-1-15,22 0 16,-22 22-16,22 0 16,-22-22 31,22-22-32,-1 22 1,1 0-16,-22 22 47,0 0-47,44-22 15,-22 0 1</inkml:trace>
  <inkml:trace contextRef="#ctx0" brushRef="#br0" timeOffset="22820.34">10384 9064 0,'21'44'156,"1"-22"-140,22 0 78,-22 0-79,0-22 17,0 0-1,22 22-16,-22 0 1,-22 0 0,44 0-1,-22-22 1,0 0 15,22 22-15,-22-22-1,0 0-15,22 22 47,-22 0-47,-1-22 47,1 0-31,22 22-1,0 0 1,44 0 0,-44-22-16,66 0 15,-44 22-15,-22 0 16,-23 0-16,23-1 62,-22-21-46,22 22 0,-66-22 15,0 0-15,44 44 15,44-22-16,-44 0-15,0-22 16,0 22-16,22 0 0,-22 0 0,-22 0 16,22 0-1,0 0-15,22 0 0,-22-22 16,0 22 0,21 0-16,1 0 0,-44 0 15,22 0 1,0-1-1,22 1 1,0 0 0,-22 0-1,0-22 1,0 22-16,0 0 16,-22 0-1,0 22-15,22-22 16,0-22-1,0 22 1,22 0 15,-22-22-31,0 22 16,-22 0-16,22 0 31,-1-22 0,1 0-15,22 22 0,-22 0-16,22 0 15,0 0-15,-22 21 16,22-21-16,0 0 16,-22-22-1,0 22 1,0 0 31,0-22-32,22 22-15,0 0 16,-23 0-16,1-22 31,0 22-15,0-22 46,0 22-46,0 0-16,22 0 16,0 22-16,44 0 15,-22 0-15,0 21 16,21-43-16,-65 0 15,22 0 32,0 22-31,44 0-16,-22 0 16,44 22-16,-1-44 15,-65 0-15,-22 0 16,0-22 78,22 22-94,-22-22 0,22 21 15,0 1 1,22 44-16,-22-22 15,21 0-15,-21-22 16,-44 0-16,22 0 16,22 0 62,-22-22-63,22 22 1,-22-22 47,0 22-48,-22 0 1,22 0-16,0-22 15,22 22 17,-22-22-1,22 65-15,-22-43-1,0 0 16,0-22-15,21 44 0,1 0 62</inkml:trace>
  <inkml:trace contextRef="#ctx0" brushRef="#br0" timeOffset="27115.39">10669 11764 0,'44'0'172,"0"-22"-157,0-22-15,-22 22 16,21 0-16,1 0 0,22-22 16,-22 0-1,-22 23-15,22-23 16,-22 22-16,0 0 47,0 0-16,0-22-15,44 22-16,-22 0 15,0-44 1,43 44-16,-43 0 16,-22 0-16,0 22 15,0 0 1,0 0-16,0 0 15,0 0 1,22-66-16,-22 23 16,0-23-16,22 22 0,-22 0 15,0 22 1,21 0-16,-21 22 16,-22-22-16,44 0 15,0 0 1,-22 0-16,22 0 15,0 0-15,0-22 16,44 23-16,-44-1 16,0-22-16,-1 22 15,-21 0-15,0 0 0,0 0 16,22 0 0,-22 0-1,22 0 1,-22 0-16,22-22 15,0 22-15,0 0 0,22 0 16,-44-22 0,0 1-16,-1 21 15,1 22-15,0 0 16,0 0-16,22-22 16,-22 22-1,0-22-15,0 22 16,0-22-16,0 0 15,22-22-15,0 22 16,22 0-16,21 0 16,-87 0-16,22 0 15,-65 0 1,64-22 0,45 0-16,-22 1 0,0-23 15,-22 22-15,22 22 16,-22 22-1,0-22 1,0 0-16,-22 0 16,44 0-16,-22 0 15,0-22-15,0 22 16,0 22-16,22-22 16,-23 0-16,-21 1 15,22-1-15,22 0 16,-22 0-16,0-22 15,22 22-15,22 0 16,-22 0-16,-22 0 16,0 22-16,44-22 15,-44 0-15,22 22 16,21-22-16,23-22 16,-22 0-16,-22 22 15,22-21 1,-22-1-16,22 22 15,-44 0-15,21 0 16,-21 22 0,0-22-16,0 0 15,0 0-15,22 0 16,44-44 0,-44 44-16,-22 22 15,44-44-15,0-22 16,-44 45-16,21-1 0,23-22 15,-44 44-15,44-22 16,-44 22 0,22-22-1,-44 0 1,44 0 0,-22 0-16,22 0 15,-22-22 1,0 22-16,0 0 15,21 0-15,1 0 16,-22 0 0,0 0-16,22 0 15,-22 1-15,22-1 32,-22 0-32,0 0 15,0 0 1,0 0-16,0 0 15,0 0-15,0 0 47,0-22-15,0 0-32,22 22 15,-44 0-15,22 0 31,-1 0 16,-21 0-31,22-21 0,22 21-16,-22 0 15,0 0 1</inkml:trace>
  <inkml:trace contextRef="#ctx0" brushRef="#br0" timeOffset="29905.31">14818 9064 0,'132'22'141,"-22"22"-141,-1 22 15,-65-22-15,0 0 16,22 0-16,-44-22 15,22 0 1,-22-22 15,22 22-15,-22 0 0,0 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85549" units="1/cm"/>
          <inkml:channelProperty channel="T" name="resolution" value="1" units="1/dev"/>
        </inkml:channelProperties>
      </inkml:inkSource>
      <inkml:timestamp xml:id="ts0" timeString="2025-02-18T09:25:57.9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8 9833 0,'0'-22'312,"-44"22"-296,22 0 15,0 0-15,-22 0-16,22 0 15,0 22 142,-22 0-142,0-1 1,22 1-16,0-22 94,-22 22-94,22-22 15,0 0 16,0 0-31,-21 22 47,21 0-31,0 0-16,-22 0 16,0 0-16,22-22 15,-22 22-15,0 0 94,0 0-78,0-22-16,22 0 15,0 0-15,0 0 16,-22 0-1,23 0-15,-45 0 16,44 22-16,22 0 31,-22 22-31,0-44 16,0 22 15,0 0-15,22 0-1,-22 0 17,0-1-32,22 1 31,-22 22-15,22-22-1,0 0 1,-22 0-16,22 0 15,0 0 1,0 0 0,0 0-16,-22 22 15,22-22 1,-22 44-16,0-22 16,22-23-16,-22 45 0,22-22 31,0 0-31,0 0 15,0-22-15,0 0 16,0 0 0,0 0-1,0 0 1,0 0-16,0 0 16,0 0-16,0 0 15,0-1 16,0 23-31,0 0 16,0 0-16,0 0 16,0 0-16,0 0 0,0-22 0,0 22 109,0-22-93,0 0-1,22 0-15,-22-1 16,0 1 0,0 0 46,0 0-46,22 22-16,22-22 15,-22 0-15,-22 0 78,22 0-62,0 22 78,22-22-63,-22 0-15,0 0-1,0 0 1,0-22 0,0 0-1,22 22-15,-1 0 31,1 0 48,-22-22-64,0 0 16,22 21 1,0 1-17,-22-22 1,0 0 0,22 22-1,-44 0 1,22-22-1,22 0-15,0 44 16,-22-44 0,0 0 15,0 0-15,43 22 62,-43-22-63,22 22 17,-22-22-32,22 0 15,-22 0-15,0 0 16,22 22 15,0 22-15,-22-22-16,0-22 31,0 0-15,0 0-16,0 0 15,0 0-15,-1 0 16,23 0-1,-22 0-15,0 0 16,44 0 0,-22 0-1,-22 0-15,0 0 16,22 0 0,0 0-16,-22 0 15,44 0 1,-44 0-1,-1 0-15,1 0 125,22-22-125,0 0 32,-22 22 15,0 0-1,0-22-30,-22 0 0,44-44-1,-22 44-15,0 0 16,-22 0-16,44-21 16,-22 21-16,0-22 31,0 44-16,0-44 1,0 22-16,0 0 16,-22 0-1,0 0 1,0 0-16,22 0 31,-22 0 0,0 0-15,0 0 93,21-22-15,1 22-94,-22 0 16,0 1-1,0-1 1,22-22 0,-22 22-1,0 0-15,22-44 16,-22 22 15,0 0-31,0-22 0,0 22 16,0 22-1,0 1-15,22-45 16,-22 44-16,0 0 16,0 0-16,0 0 15,22-22 1,0 22-16,-22 0 31,0 0-31,0 0 16,22 0-1,-22 0 1,0 0 0,0 0 31,0 0-47,0 1 15,0-1-15,0 0 16,0 0-1,0-22-15,0 22 16,0 0-16,0-44 31,0 44-15,0 0-16,0 0 47,0 0-32,0 0 1,-22-22-16,0 1 63,-22-1-17,22 22-30,0 22 0,0 0-16,1 0 15,-45-22-15,66 0 16,-44-22 0,0 22 15,-44 0-31,66 0 15,22 0 1,-44 0-16,22 0 16,0 0-16,0 22 47,-22-22-1,22 22-30,0-22 0,1 0 31,-1 22-32,-22-22-15,22 22 16,-22-21-1,22-1-15,0 0 16,0 22 0,0 0-16,-44-22 15,44 22 1,0 0-16,0 0 16,0 0 4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85549" units="1/cm"/>
          <inkml:channelProperty channel="T" name="resolution" value="1" units="1/dev"/>
        </inkml:channelProperties>
      </inkml:inkSource>
      <inkml:timestamp xml:id="ts0" timeString="2025-02-18T09:26:54.7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22 6277 0,'-21'22'15,"-45"22"17,22-22-17,22 0-15,0-22 16,0 0 0,0 0-16,0 0 15,22 22 1,-22 0-16,0 22 15,0-22 1,0 0-16,0 0 16,0 43 15,22-43-15,-22 22-16,0 0 15,0 0-15,0 0 16,1 0-16,21-22 15,0 22-15,0-22 16,-22 21-16,0-21 16,22 0-16,0 0 15,-22 22-15,22-22 16,0 0 0,0 22-16,0 0 15,-22 0-15,22-22 16,0 0-16,-44 65 15,44-43 1,-22 66-16,0-66 16,22-22-16,0 22 15,-22 0 1,22-22 0,0 0-1,0 0-15,0 21 0,0 1 16,0 0-1,0-22-15,0 0 16,0 22-16,0-22 16,0 22-16,0-22 15,0 44-15,0-44 16,0 0-16,0 0 16,22 43-16,0-21 15,-22-22 1,0 0-1,0 0 1,22 22-16,0-22 16,0-22-1,0 22-15,0 0 16,-22 0-16,22 0 16,0 22-16,21 0 15,23-1-15,-66-21 16,22 0-16,0 0 15,0-22 17,0 0-32,0 0 47,-22 22-32,22-22 16,0 0-15,22 22-16,0 0 16,0 0-16,22 0 15,-23 66-15,-21-44 16,0 0-16,-22-22 16,22-22-1,0 0 1,0 0-1,0 0-15,0 0 16,0 0 0,0 0-16,22 0 15,0 0-15,22 0 16,-22 0-16,-22 0 16,0 0-16,-1 0 15,1 0 32,0 0-31,0 0-16,22 0 15,-22 0 1,0 0-16,0 0 16,22 0-16,0-22 15,-22 22 16,22 0 16,-22 0-31,22-22-16,-22 0 16,0 0-16,21 0 15,-43 0 1,22 22-16,22-22 15,-22 0-15,0 0 16,22 0 15,0 0-15,-22 22 15,0-22 0,0 0-31,0 0 32,22 0-17,-22 0 1,0 0-16,0 0 16,0-43-1,0 21 1,-1 0-1,1 0-15,0 0 110,0 22-63,-22 0-47,22-22 15,0 22 1,0-22 0,0 1-1,0-1 1,0 0-16,0 22 0,0 0 15,0-22-15,0 0 16,0 0 31,0 22-31,0 0-1,0 0-15,-22 0 31,0-22-31,22 23 16,22-23 0,-23 22-1,23-22-15,-22 44 16,0-22 15,-22 0 0,0 0-15,0 0 47,0 0-63,0 0 15,0 0 1,22-22-16,0 22 15,-22 0 1,0 0 0,-22 0-16,22-21 47,0 21-47,0-22 15,0 22 1,0 0-1,0 0 1,-22 22-16,22-22 31,-22-22-31,22 22 16,-22-22 0,0 0-1,0 22 1,22 0-16,0 0 31,-21 1-15,-1-23-1,0 22 1,0 0-16,0-22 31,0 22 0,0 22-15,-22-22 15,22 0-31,0 0 16,0 0 0,-22 0-1,0 0 1,22 0-1,-22 0 1,0 0-16,-21 0 16,21 0-1,22 1 1,0 21 15,0 0-15,0-22-1,-22 0 32,22 0-47,0 0 16,-44 0-16,44 22 47,0 0-32,-22 0-15,22 0 16,-21 0-16,-1-22 16,22 22 15,-22-22-31,22 22 16,0 0 30,-22 0-30,0-22-16,22 0 0,0 22 63,0 0-63,0 0 15,0 0-15,0 0 16,0 0-16,0 0 31,0 0-31,1 0 16,-23 0-16,22 0 15,0 0-15,0 0 16,0 0-16,0 0 16,0 0 140,-22 0-156,22 0 15,0 0 1,0 0 15,-22 0-15,22 0-16,0 0 16,0 0 30,0 0-30,0 0 47,-21 0-63,-45 0 15,44 0-15,22 0 16,0 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2C4C8A59-27E4-455C-A5E8-A8DA94C027B5}" type="slidenum">
              <a:rPr lang="en-US" altLang="en-US" sz="1200" u="none"/>
              <a:pPr eaLnBrk="1" hangingPunct="1"/>
              <a:t>1</a:t>
            </a:fld>
            <a:endParaRPr lang="en-US" altLang="en-US" sz="1200" u="none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43326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27AEFE-3370-61F6-FEA4-425A0C5539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D8F87A9-FE8D-1065-8A37-BF2E2B576A1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41267FA-582F-B4FF-C070-FFB45094848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ích</a:t>
            </a:r>
            <a:r>
              <a:rPr lang="en-US" baseline="0"/>
              <a:t> chuột vào ô tròn A, B, C, D để chọn đáp á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7375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C5CF68-7159-DF45-2D14-4AFA6901D7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D401BE5-E75F-B504-9A2E-C29557B3C2E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BAAD19C-C04E-1C49-8529-B9C0B3D5F3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CE42BB-6FF0-3513-6843-89635AF1C3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5534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A1A2BA-703F-6ACF-B6BA-A3168FB412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45B77DE1-E879-49C3-C2FD-822B9FEB44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2C4C8A59-27E4-455C-A5E8-A8DA94C027B5}" type="slidenum">
              <a:rPr lang="en-US" altLang="en-US" sz="1200" u="none"/>
              <a:pPr eaLnBrk="1" hangingPunct="1"/>
              <a:t>16</a:t>
            </a:fld>
            <a:endParaRPr lang="en-US" altLang="en-US" sz="1200" u="none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7EAE7C82-8D70-1E39-909E-2A695CB3C3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42C2BD98-EEB6-C63C-8419-75A43BE4E1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2921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65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8F158C-4912-108C-2668-66D0A3C148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D57F452-CD55-78B9-CD65-65539037A0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1EAC36C-9F67-0F57-3D56-01185AF10A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BA9C48-75D1-7501-9E54-8CED9A6470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43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F30870-BF0B-6BE2-FE6E-0D4921EC70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604F250-400E-7E63-00A5-23B6CA8454A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EE5C902-4CD4-C436-AEFC-E73528636E4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269D6C-E437-DED2-327B-F4B686CF28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44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29944C-F27E-2FAC-C0F1-4762C924CE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62B8EF8-0864-B343-E73E-AC16DC37FD0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A5DE650-9C9F-5430-2FB7-F20EE78BD83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D27AC9-2BBA-6C10-DED1-65F5A314AC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58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F064BB-C7E1-22FA-13A1-886D3FD69D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2834023-7C7E-0EDA-1E92-4E33A3B7E14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292B7A-E2F2-23F1-3042-4D0BA1C6A7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DAD212-89E8-5F3B-CC32-FF009050EE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035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56271F-4606-4C99-E310-CA9C033F3C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E1B0A43-A33A-FBC6-0696-8E4737AB881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C1AF95E-8D33-A267-CECF-A18658ED1A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67D7F5-9B14-8F2B-41F2-2F209D8561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124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ích</a:t>
            </a:r>
            <a:r>
              <a:rPr lang="en-US" baseline="0"/>
              <a:t> chuột vào ô tròn A, B, C, D để chọn đáp á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22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469BE2-3E35-0946-C58E-EB7A6116F4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7833DC2-5A41-2C3B-909A-6AD68F9ACA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E5195C1-8A4E-D4F6-D700-A76ACEA644A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ích</a:t>
            </a:r>
            <a:r>
              <a:rPr lang="en-US" baseline="0"/>
              <a:t> chuột vào ô tròn A, B, C, D để chọn đáp á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8177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6">
    <p:bg>
      <p:bgPr>
        <a:solidFill>
          <a:schemeClr val="dk2"/>
        </a:solidFill>
        <a:effectLst/>
      </p:bgPr>
    </p:bg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" name="Google Shape;796;p30"/>
          <p:cNvSpPr/>
          <p:nvPr/>
        </p:nvSpPr>
        <p:spPr>
          <a:xfrm>
            <a:off x="-682275" y="3846150"/>
            <a:ext cx="784175" cy="891850"/>
          </a:xfrm>
          <a:custGeom>
            <a:avLst/>
            <a:gdLst/>
            <a:ahLst/>
            <a:cxnLst/>
            <a:rect l="l" t="t" r="r" b="b"/>
            <a:pathLst>
              <a:path w="31367" h="35674" extrusionOk="0">
                <a:moveTo>
                  <a:pt x="15191" y="1"/>
                </a:moveTo>
                <a:lnTo>
                  <a:pt x="1" y="9325"/>
                </a:lnTo>
                <a:lnTo>
                  <a:pt x="459" y="27173"/>
                </a:lnTo>
                <a:lnTo>
                  <a:pt x="16153" y="35673"/>
                </a:lnTo>
                <a:lnTo>
                  <a:pt x="31366" y="26349"/>
                </a:lnTo>
                <a:lnTo>
                  <a:pt x="30885" y="8501"/>
                </a:lnTo>
                <a:lnTo>
                  <a:pt x="15191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7" name="Google Shape;797;p30"/>
          <p:cNvSpPr/>
          <p:nvPr/>
        </p:nvSpPr>
        <p:spPr>
          <a:xfrm>
            <a:off x="160300" y="3844425"/>
            <a:ext cx="784150" cy="891275"/>
          </a:xfrm>
          <a:custGeom>
            <a:avLst/>
            <a:gdLst/>
            <a:ahLst/>
            <a:cxnLst/>
            <a:rect l="l" t="t" r="r" b="b"/>
            <a:pathLst>
              <a:path w="31366" h="35651" extrusionOk="0">
                <a:moveTo>
                  <a:pt x="15213" y="1"/>
                </a:moveTo>
                <a:lnTo>
                  <a:pt x="0" y="9326"/>
                </a:lnTo>
                <a:lnTo>
                  <a:pt x="481" y="27151"/>
                </a:lnTo>
                <a:lnTo>
                  <a:pt x="16153" y="35651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8" name="Google Shape;798;p30"/>
          <p:cNvSpPr/>
          <p:nvPr/>
        </p:nvSpPr>
        <p:spPr>
          <a:xfrm>
            <a:off x="1002850" y="3842150"/>
            <a:ext cx="784175" cy="891850"/>
          </a:xfrm>
          <a:custGeom>
            <a:avLst/>
            <a:gdLst/>
            <a:ahLst/>
            <a:cxnLst/>
            <a:rect l="l" t="t" r="r" b="b"/>
            <a:pathLst>
              <a:path w="31367" h="35674" extrusionOk="0">
                <a:moveTo>
                  <a:pt x="15214" y="0"/>
                </a:moveTo>
                <a:lnTo>
                  <a:pt x="1" y="9348"/>
                </a:lnTo>
                <a:lnTo>
                  <a:pt x="482" y="27173"/>
                </a:lnTo>
                <a:lnTo>
                  <a:pt x="16176" y="35673"/>
                </a:lnTo>
                <a:lnTo>
                  <a:pt x="31366" y="26348"/>
                </a:lnTo>
                <a:lnTo>
                  <a:pt x="30908" y="8523"/>
                </a:lnTo>
                <a:lnTo>
                  <a:pt x="15214" y="0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9" name="Google Shape;799;p30"/>
          <p:cNvSpPr/>
          <p:nvPr/>
        </p:nvSpPr>
        <p:spPr>
          <a:xfrm>
            <a:off x="-246950" y="4575875"/>
            <a:ext cx="784150" cy="891850"/>
          </a:xfrm>
          <a:custGeom>
            <a:avLst/>
            <a:gdLst/>
            <a:ahLst/>
            <a:cxnLst/>
            <a:rect l="l" t="t" r="r" b="b"/>
            <a:pathLst>
              <a:path w="31366" h="35674" extrusionOk="0">
                <a:moveTo>
                  <a:pt x="15213" y="1"/>
                </a:moveTo>
                <a:lnTo>
                  <a:pt x="0" y="9325"/>
                </a:lnTo>
                <a:lnTo>
                  <a:pt x="481" y="27150"/>
                </a:lnTo>
                <a:lnTo>
                  <a:pt x="16153" y="35673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0" name="Google Shape;800;p30"/>
          <p:cNvSpPr/>
          <p:nvPr/>
        </p:nvSpPr>
        <p:spPr>
          <a:xfrm>
            <a:off x="596175" y="4574150"/>
            <a:ext cx="784175" cy="891275"/>
          </a:xfrm>
          <a:custGeom>
            <a:avLst/>
            <a:gdLst/>
            <a:ahLst/>
            <a:cxnLst/>
            <a:rect l="l" t="t" r="r" b="b"/>
            <a:pathLst>
              <a:path w="31367" h="35651" extrusionOk="0">
                <a:moveTo>
                  <a:pt x="15191" y="1"/>
                </a:moveTo>
                <a:lnTo>
                  <a:pt x="1" y="9326"/>
                </a:lnTo>
                <a:lnTo>
                  <a:pt x="459" y="27151"/>
                </a:lnTo>
                <a:lnTo>
                  <a:pt x="16153" y="35651"/>
                </a:lnTo>
                <a:lnTo>
                  <a:pt x="31366" y="26326"/>
                </a:lnTo>
                <a:lnTo>
                  <a:pt x="30885" y="8501"/>
                </a:lnTo>
                <a:lnTo>
                  <a:pt x="15191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1" name="Google Shape;801;p30"/>
          <p:cNvSpPr/>
          <p:nvPr/>
        </p:nvSpPr>
        <p:spPr>
          <a:xfrm>
            <a:off x="-710850" y="2360250"/>
            <a:ext cx="784175" cy="891850"/>
          </a:xfrm>
          <a:custGeom>
            <a:avLst/>
            <a:gdLst/>
            <a:ahLst/>
            <a:cxnLst/>
            <a:rect l="l" t="t" r="r" b="b"/>
            <a:pathLst>
              <a:path w="31367" h="35674" extrusionOk="0">
                <a:moveTo>
                  <a:pt x="15191" y="1"/>
                </a:moveTo>
                <a:lnTo>
                  <a:pt x="1" y="9325"/>
                </a:lnTo>
                <a:lnTo>
                  <a:pt x="459" y="27173"/>
                </a:lnTo>
                <a:lnTo>
                  <a:pt x="16153" y="35673"/>
                </a:lnTo>
                <a:lnTo>
                  <a:pt x="31366" y="26349"/>
                </a:lnTo>
                <a:lnTo>
                  <a:pt x="30885" y="8501"/>
                </a:lnTo>
                <a:lnTo>
                  <a:pt x="15191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2" name="Google Shape;802;p30"/>
          <p:cNvSpPr/>
          <p:nvPr/>
        </p:nvSpPr>
        <p:spPr>
          <a:xfrm>
            <a:off x="131725" y="2358525"/>
            <a:ext cx="784150" cy="891275"/>
          </a:xfrm>
          <a:custGeom>
            <a:avLst/>
            <a:gdLst/>
            <a:ahLst/>
            <a:cxnLst/>
            <a:rect l="l" t="t" r="r" b="b"/>
            <a:pathLst>
              <a:path w="31366" h="35651" extrusionOk="0">
                <a:moveTo>
                  <a:pt x="15213" y="1"/>
                </a:moveTo>
                <a:lnTo>
                  <a:pt x="0" y="9326"/>
                </a:lnTo>
                <a:lnTo>
                  <a:pt x="481" y="27151"/>
                </a:lnTo>
                <a:lnTo>
                  <a:pt x="16153" y="35651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3" name="Google Shape;803;p30"/>
          <p:cNvSpPr/>
          <p:nvPr/>
        </p:nvSpPr>
        <p:spPr>
          <a:xfrm>
            <a:off x="974275" y="2356250"/>
            <a:ext cx="784175" cy="891850"/>
          </a:xfrm>
          <a:custGeom>
            <a:avLst/>
            <a:gdLst/>
            <a:ahLst/>
            <a:cxnLst/>
            <a:rect l="l" t="t" r="r" b="b"/>
            <a:pathLst>
              <a:path w="31367" h="35674" extrusionOk="0">
                <a:moveTo>
                  <a:pt x="15214" y="0"/>
                </a:moveTo>
                <a:lnTo>
                  <a:pt x="1" y="9348"/>
                </a:lnTo>
                <a:lnTo>
                  <a:pt x="482" y="27173"/>
                </a:lnTo>
                <a:lnTo>
                  <a:pt x="16176" y="35673"/>
                </a:lnTo>
                <a:lnTo>
                  <a:pt x="31366" y="26348"/>
                </a:lnTo>
                <a:lnTo>
                  <a:pt x="30908" y="8523"/>
                </a:lnTo>
                <a:lnTo>
                  <a:pt x="15214" y="0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4" name="Google Shape;804;p30"/>
          <p:cNvSpPr/>
          <p:nvPr/>
        </p:nvSpPr>
        <p:spPr>
          <a:xfrm>
            <a:off x="-275525" y="3089975"/>
            <a:ext cx="784150" cy="891850"/>
          </a:xfrm>
          <a:custGeom>
            <a:avLst/>
            <a:gdLst/>
            <a:ahLst/>
            <a:cxnLst/>
            <a:rect l="l" t="t" r="r" b="b"/>
            <a:pathLst>
              <a:path w="31366" h="35674" extrusionOk="0">
                <a:moveTo>
                  <a:pt x="15213" y="1"/>
                </a:moveTo>
                <a:lnTo>
                  <a:pt x="0" y="9325"/>
                </a:lnTo>
                <a:lnTo>
                  <a:pt x="481" y="27150"/>
                </a:lnTo>
                <a:lnTo>
                  <a:pt x="16153" y="35673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5" name="Google Shape;805;p30"/>
          <p:cNvSpPr/>
          <p:nvPr/>
        </p:nvSpPr>
        <p:spPr>
          <a:xfrm>
            <a:off x="-710850" y="883875"/>
            <a:ext cx="784175" cy="891850"/>
          </a:xfrm>
          <a:custGeom>
            <a:avLst/>
            <a:gdLst/>
            <a:ahLst/>
            <a:cxnLst/>
            <a:rect l="l" t="t" r="r" b="b"/>
            <a:pathLst>
              <a:path w="31367" h="35674" extrusionOk="0">
                <a:moveTo>
                  <a:pt x="15191" y="1"/>
                </a:moveTo>
                <a:lnTo>
                  <a:pt x="1" y="9325"/>
                </a:lnTo>
                <a:lnTo>
                  <a:pt x="459" y="27173"/>
                </a:lnTo>
                <a:lnTo>
                  <a:pt x="16153" y="35673"/>
                </a:lnTo>
                <a:lnTo>
                  <a:pt x="31366" y="26349"/>
                </a:lnTo>
                <a:lnTo>
                  <a:pt x="30885" y="8501"/>
                </a:lnTo>
                <a:lnTo>
                  <a:pt x="15191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6" name="Google Shape;806;p30"/>
          <p:cNvSpPr/>
          <p:nvPr/>
        </p:nvSpPr>
        <p:spPr>
          <a:xfrm>
            <a:off x="131725" y="882150"/>
            <a:ext cx="784150" cy="891275"/>
          </a:xfrm>
          <a:custGeom>
            <a:avLst/>
            <a:gdLst/>
            <a:ahLst/>
            <a:cxnLst/>
            <a:rect l="l" t="t" r="r" b="b"/>
            <a:pathLst>
              <a:path w="31366" h="35651" extrusionOk="0">
                <a:moveTo>
                  <a:pt x="15213" y="1"/>
                </a:moveTo>
                <a:lnTo>
                  <a:pt x="0" y="9326"/>
                </a:lnTo>
                <a:lnTo>
                  <a:pt x="481" y="27151"/>
                </a:lnTo>
                <a:lnTo>
                  <a:pt x="16153" y="35651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7" name="Google Shape;807;p30"/>
          <p:cNvSpPr/>
          <p:nvPr/>
        </p:nvSpPr>
        <p:spPr>
          <a:xfrm>
            <a:off x="974275" y="879875"/>
            <a:ext cx="784175" cy="891850"/>
          </a:xfrm>
          <a:custGeom>
            <a:avLst/>
            <a:gdLst/>
            <a:ahLst/>
            <a:cxnLst/>
            <a:rect l="l" t="t" r="r" b="b"/>
            <a:pathLst>
              <a:path w="31367" h="35674" extrusionOk="0">
                <a:moveTo>
                  <a:pt x="15214" y="0"/>
                </a:moveTo>
                <a:lnTo>
                  <a:pt x="1" y="9348"/>
                </a:lnTo>
                <a:lnTo>
                  <a:pt x="482" y="27173"/>
                </a:lnTo>
                <a:lnTo>
                  <a:pt x="16176" y="35673"/>
                </a:lnTo>
                <a:lnTo>
                  <a:pt x="31366" y="26348"/>
                </a:lnTo>
                <a:lnTo>
                  <a:pt x="30908" y="8523"/>
                </a:lnTo>
                <a:lnTo>
                  <a:pt x="15214" y="0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8" name="Google Shape;808;p30"/>
          <p:cNvSpPr/>
          <p:nvPr/>
        </p:nvSpPr>
        <p:spPr>
          <a:xfrm>
            <a:off x="567600" y="1611875"/>
            <a:ext cx="784175" cy="891275"/>
          </a:xfrm>
          <a:custGeom>
            <a:avLst/>
            <a:gdLst/>
            <a:ahLst/>
            <a:cxnLst/>
            <a:rect l="l" t="t" r="r" b="b"/>
            <a:pathLst>
              <a:path w="31367" h="35651" extrusionOk="0">
                <a:moveTo>
                  <a:pt x="15191" y="1"/>
                </a:moveTo>
                <a:lnTo>
                  <a:pt x="1" y="9326"/>
                </a:lnTo>
                <a:lnTo>
                  <a:pt x="459" y="27151"/>
                </a:lnTo>
                <a:lnTo>
                  <a:pt x="16153" y="35651"/>
                </a:lnTo>
                <a:lnTo>
                  <a:pt x="31366" y="26326"/>
                </a:lnTo>
                <a:lnTo>
                  <a:pt x="30885" y="8501"/>
                </a:lnTo>
                <a:lnTo>
                  <a:pt x="15191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9" name="Google Shape;809;p30"/>
          <p:cNvSpPr/>
          <p:nvPr/>
        </p:nvSpPr>
        <p:spPr>
          <a:xfrm>
            <a:off x="-710850" y="-571975"/>
            <a:ext cx="784175" cy="891850"/>
          </a:xfrm>
          <a:custGeom>
            <a:avLst/>
            <a:gdLst/>
            <a:ahLst/>
            <a:cxnLst/>
            <a:rect l="l" t="t" r="r" b="b"/>
            <a:pathLst>
              <a:path w="31367" h="35674" extrusionOk="0">
                <a:moveTo>
                  <a:pt x="15191" y="1"/>
                </a:moveTo>
                <a:lnTo>
                  <a:pt x="1" y="9325"/>
                </a:lnTo>
                <a:lnTo>
                  <a:pt x="459" y="27173"/>
                </a:lnTo>
                <a:lnTo>
                  <a:pt x="16153" y="35673"/>
                </a:lnTo>
                <a:lnTo>
                  <a:pt x="31366" y="26349"/>
                </a:lnTo>
                <a:lnTo>
                  <a:pt x="30885" y="8501"/>
                </a:lnTo>
                <a:lnTo>
                  <a:pt x="15191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0" name="Google Shape;810;p30"/>
          <p:cNvSpPr/>
          <p:nvPr/>
        </p:nvSpPr>
        <p:spPr>
          <a:xfrm>
            <a:off x="131725" y="-573700"/>
            <a:ext cx="784150" cy="891275"/>
          </a:xfrm>
          <a:custGeom>
            <a:avLst/>
            <a:gdLst/>
            <a:ahLst/>
            <a:cxnLst/>
            <a:rect l="l" t="t" r="r" b="b"/>
            <a:pathLst>
              <a:path w="31366" h="35651" extrusionOk="0">
                <a:moveTo>
                  <a:pt x="15213" y="1"/>
                </a:moveTo>
                <a:lnTo>
                  <a:pt x="0" y="9326"/>
                </a:lnTo>
                <a:lnTo>
                  <a:pt x="481" y="27151"/>
                </a:lnTo>
                <a:lnTo>
                  <a:pt x="16153" y="35651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1" name="Google Shape;811;p30"/>
          <p:cNvSpPr/>
          <p:nvPr/>
        </p:nvSpPr>
        <p:spPr>
          <a:xfrm>
            <a:off x="-275525" y="157750"/>
            <a:ext cx="784150" cy="891850"/>
          </a:xfrm>
          <a:custGeom>
            <a:avLst/>
            <a:gdLst/>
            <a:ahLst/>
            <a:cxnLst/>
            <a:rect l="l" t="t" r="r" b="b"/>
            <a:pathLst>
              <a:path w="31366" h="35674" extrusionOk="0">
                <a:moveTo>
                  <a:pt x="15213" y="1"/>
                </a:moveTo>
                <a:lnTo>
                  <a:pt x="0" y="9325"/>
                </a:lnTo>
                <a:lnTo>
                  <a:pt x="481" y="27150"/>
                </a:lnTo>
                <a:lnTo>
                  <a:pt x="16153" y="35673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2" name="Google Shape;812;p30"/>
          <p:cNvSpPr/>
          <p:nvPr/>
        </p:nvSpPr>
        <p:spPr>
          <a:xfrm>
            <a:off x="1884325" y="3844425"/>
            <a:ext cx="784150" cy="891275"/>
          </a:xfrm>
          <a:custGeom>
            <a:avLst/>
            <a:gdLst/>
            <a:ahLst/>
            <a:cxnLst/>
            <a:rect l="l" t="t" r="r" b="b"/>
            <a:pathLst>
              <a:path w="31366" h="35651" extrusionOk="0">
                <a:moveTo>
                  <a:pt x="15213" y="1"/>
                </a:moveTo>
                <a:lnTo>
                  <a:pt x="0" y="9326"/>
                </a:lnTo>
                <a:lnTo>
                  <a:pt x="481" y="27151"/>
                </a:lnTo>
                <a:lnTo>
                  <a:pt x="16153" y="35651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3" name="Google Shape;813;p30"/>
          <p:cNvSpPr/>
          <p:nvPr/>
        </p:nvSpPr>
        <p:spPr>
          <a:xfrm>
            <a:off x="1855750" y="2358525"/>
            <a:ext cx="784150" cy="891275"/>
          </a:xfrm>
          <a:custGeom>
            <a:avLst/>
            <a:gdLst/>
            <a:ahLst/>
            <a:cxnLst/>
            <a:rect l="l" t="t" r="r" b="b"/>
            <a:pathLst>
              <a:path w="31366" h="35651" extrusionOk="0">
                <a:moveTo>
                  <a:pt x="15213" y="1"/>
                </a:moveTo>
                <a:lnTo>
                  <a:pt x="0" y="9326"/>
                </a:lnTo>
                <a:lnTo>
                  <a:pt x="481" y="27151"/>
                </a:lnTo>
                <a:lnTo>
                  <a:pt x="16153" y="35651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4" name="Google Shape;814;p30"/>
          <p:cNvSpPr/>
          <p:nvPr/>
        </p:nvSpPr>
        <p:spPr>
          <a:xfrm>
            <a:off x="1410400" y="3089975"/>
            <a:ext cx="784150" cy="891850"/>
          </a:xfrm>
          <a:custGeom>
            <a:avLst/>
            <a:gdLst/>
            <a:ahLst/>
            <a:cxnLst/>
            <a:rect l="l" t="t" r="r" b="b"/>
            <a:pathLst>
              <a:path w="31366" h="35674" extrusionOk="0">
                <a:moveTo>
                  <a:pt x="15213" y="1"/>
                </a:moveTo>
                <a:lnTo>
                  <a:pt x="0" y="9325"/>
                </a:lnTo>
                <a:lnTo>
                  <a:pt x="481" y="27150"/>
                </a:lnTo>
                <a:lnTo>
                  <a:pt x="16153" y="35673"/>
                </a:lnTo>
                <a:lnTo>
                  <a:pt x="31366" y="26326"/>
                </a:lnTo>
                <a:lnTo>
                  <a:pt x="30885" y="8501"/>
                </a:lnTo>
                <a:lnTo>
                  <a:pt x="15213" y="1"/>
                </a:lnTo>
                <a:close/>
              </a:path>
            </a:pathLst>
          </a:custGeom>
          <a:solidFill>
            <a:srgbClr val="FFDB45">
              <a:alpha val="53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5" name="Google Shape;815;p30"/>
          <p:cNvGrpSpPr/>
          <p:nvPr/>
        </p:nvGrpSpPr>
        <p:grpSpPr>
          <a:xfrm>
            <a:off x="5310450" y="-698287"/>
            <a:ext cx="7109975" cy="3087300"/>
            <a:chOff x="238125" y="1301825"/>
            <a:chExt cx="7109975" cy="3087300"/>
          </a:xfrm>
        </p:grpSpPr>
        <p:sp>
          <p:nvSpPr>
            <p:cNvPr id="816" name="Google Shape;816;p30"/>
            <p:cNvSpPr/>
            <p:nvPr/>
          </p:nvSpPr>
          <p:spPr>
            <a:xfrm>
              <a:off x="238125" y="131497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74"/>
                  </a:lnTo>
                  <a:lnTo>
                    <a:pt x="16152" y="35674"/>
                  </a:lnTo>
                  <a:lnTo>
                    <a:pt x="31366" y="26349"/>
                  </a:lnTo>
                  <a:lnTo>
                    <a:pt x="30884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30"/>
            <p:cNvSpPr/>
            <p:nvPr/>
          </p:nvSpPr>
          <p:spPr>
            <a:xfrm>
              <a:off x="1080675" y="131327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30"/>
            <p:cNvSpPr/>
            <p:nvPr/>
          </p:nvSpPr>
          <p:spPr>
            <a:xfrm>
              <a:off x="1507400" y="2041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0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30"/>
            <p:cNvSpPr/>
            <p:nvPr/>
          </p:nvSpPr>
          <p:spPr>
            <a:xfrm>
              <a:off x="1923825" y="131097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30"/>
            <p:cNvSpPr/>
            <p:nvPr/>
          </p:nvSpPr>
          <p:spPr>
            <a:xfrm>
              <a:off x="2766375" y="1309250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74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30"/>
            <p:cNvSpPr/>
            <p:nvPr/>
          </p:nvSpPr>
          <p:spPr>
            <a:xfrm>
              <a:off x="3193100" y="2037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Google Shape;822;p30"/>
            <p:cNvSpPr/>
            <p:nvPr/>
          </p:nvSpPr>
          <p:spPr>
            <a:xfrm>
              <a:off x="3609525" y="130755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30"/>
            <p:cNvSpPr/>
            <p:nvPr/>
          </p:nvSpPr>
          <p:spPr>
            <a:xfrm>
              <a:off x="4035675" y="2035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73"/>
                  </a:lnTo>
                  <a:lnTo>
                    <a:pt x="16175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30"/>
            <p:cNvSpPr/>
            <p:nvPr/>
          </p:nvSpPr>
          <p:spPr>
            <a:xfrm>
              <a:off x="4452075" y="1305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30"/>
            <p:cNvSpPr/>
            <p:nvPr/>
          </p:nvSpPr>
          <p:spPr>
            <a:xfrm>
              <a:off x="4878800" y="2033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1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30"/>
            <p:cNvSpPr/>
            <p:nvPr/>
          </p:nvSpPr>
          <p:spPr>
            <a:xfrm>
              <a:off x="5294650" y="130352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9"/>
                  </a:lnTo>
                  <a:lnTo>
                    <a:pt x="481" y="27173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908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30"/>
            <p:cNvSpPr/>
            <p:nvPr/>
          </p:nvSpPr>
          <p:spPr>
            <a:xfrm>
              <a:off x="5721375" y="2032100"/>
              <a:ext cx="784150" cy="891275"/>
            </a:xfrm>
            <a:custGeom>
              <a:avLst/>
              <a:gdLst/>
              <a:ahLst/>
              <a:cxnLst/>
              <a:rect l="l" t="t" r="r" b="b"/>
              <a:pathLst>
                <a:path w="31366" h="35651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30"/>
            <p:cNvSpPr/>
            <p:nvPr/>
          </p:nvSpPr>
          <p:spPr>
            <a:xfrm>
              <a:off x="6137775" y="1301825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30"/>
            <p:cNvSpPr/>
            <p:nvPr/>
          </p:nvSpPr>
          <p:spPr>
            <a:xfrm>
              <a:off x="6563925" y="2029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1" y="9348"/>
                  </a:lnTo>
                  <a:lnTo>
                    <a:pt x="482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8" y="8523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30"/>
            <p:cNvSpPr/>
            <p:nvPr/>
          </p:nvSpPr>
          <p:spPr>
            <a:xfrm>
              <a:off x="1943300" y="2771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73"/>
                  </a:lnTo>
                  <a:lnTo>
                    <a:pt x="16152" y="35673"/>
                  </a:lnTo>
                  <a:lnTo>
                    <a:pt x="31366" y="26325"/>
                  </a:lnTo>
                  <a:lnTo>
                    <a:pt x="30884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30"/>
            <p:cNvSpPr/>
            <p:nvPr/>
          </p:nvSpPr>
          <p:spPr>
            <a:xfrm>
              <a:off x="2785850" y="276927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30"/>
            <p:cNvSpPr/>
            <p:nvPr/>
          </p:nvSpPr>
          <p:spPr>
            <a:xfrm>
              <a:off x="3212575" y="3497275"/>
              <a:ext cx="783600" cy="891850"/>
            </a:xfrm>
            <a:custGeom>
              <a:avLst/>
              <a:gdLst/>
              <a:ahLst/>
              <a:cxnLst/>
              <a:rect l="l" t="t" r="r" b="b"/>
              <a:pathLst>
                <a:path w="31344" h="35674" extrusionOk="0">
                  <a:moveTo>
                    <a:pt x="15191" y="1"/>
                  </a:moveTo>
                  <a:lnTo>
                    <a:pt x="0" y="9326"/>
                  </a:lnTo>
                  <a:lnTo>
                    <a:pt x="459" y="27174"/>
                  </a:lnTo>
                  <a:lnTo>
                    <a:pt x="16153" y="35674"/>
                  </a:lnTo>
                  <a:lnTo>
                    <a:pt x="31343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30"/>
            <p:cNvSpPr/>
            <p:nvPr/>
          </p:nvSpPr>
          <p:spPr>
            <a:xfrm>
              <a:off x="3628425" y="276700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7" y="8523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30"/>
            <p:cNvSpPr/>
            <p:nvPr/>
          </p:nvSpPr>
          <p:spPr>
            <a:xfrm>
              <a:off x="4055150" y="349557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30"/>
            <p:cNvSpPr/>
            <p:nvPr/>
          </p:nvSpPr>
          <p:spPr>
            <a:xfrm>
              <a:off x="4471550" y="2765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0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30"/>
            <p:cNvSpPr/>
            <p:nvPr/>
          </p:nvSpPr>
          <p:spPr>
            <a:xfrm>
              <a:off x="4897700" y="349385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30"/>
            <p:cNvSpPr/>
            <p:nvPr/>
          </p:nvSpPr>
          <p:spPr>
            <a:xfrm>
              <a:off x="5314125" y="2763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6_1">
    <p:bg>
      <p:bgPr>
        <a:solidFill>
          <a:schemeClr val="dk2"/>
        </a:solidFill>
        <a:effectLst/>
      </p:bgPr>
    </p:bg>
    <p:spTree>
      <p:nvGrpSpPr>
        <p:cNvPr id="1" name="Shape 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" name="Google Shape;839;p31"/>
          <p:cNvGrpSpPr/>
          <p:nvPr/>
        </p:nvGrpSpPr>
        <p:grpSpPr>
          <a:xfrm>
            <a:off x="2640350" y="3076050"/>
            <a:ext cx="7110000" cy="3093025"/>
            <a:chOff x="257575" y="1301825"/>
            <a:chExt cx="7110000" cy="3093025"/>
          </a:xfrm>
        </p:grpSpPr>
        <p:sp>
          <p:nvSpPr>
            <p:cNvPr id="840" name="Google Shape;840;p31"/>
            <p:cNvSpPr/>
            <p:nvPr/>
          </p:nvSpPr>
          <p:spPr>
            <a:xfrm>
              <a:off x="1507400" y="2041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0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31"/>
            <p:cNvSpPr/>
            <p:nvPr/>
          </p:nvSpPr>
          <p:spPr>
            <a:xfrm>
              <a:off x="2349975" y="2039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75" y="35674"/>
                  </a:lnTo>
                  <a:lnTo>
                    <a:pt x="31366" y="26326"/>
                  </a:lnTo>
                  <a:lnTo>
                    <a:pt x="30907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31"/>
            <p:cNvSpPr/>
            <p:nvPr/>
          </p:nvSpPr>
          <p:spPr>
            <a:xfrm>
              <a:off x="3193100" y="2037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31"/>
            <p:cNvSpPr/>
            <p:nvPr/>
          </p:nvSpPr>
          <p:spPr>
            <a:xfrm>
              <a:off x="4035675" y="2035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73"/>
                  </a:lnTo>
                  <a:lnTo>
                    <a:pt x="16175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31"/>
            <p:cNvSpPr/>
            <p:nvPr/>
          </p:nvSpPr>
          <p:spPr>
            <a:xfrm>
              <a:off x="4452075" y="1305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31"/>
            <p:cNvSpPr/>
            <p:nvPr/>
          </p:nvSpPr>
          <p:spPr>
            <a:xfrm>
              <a:off x="4878800" y="2033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1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31"/>
            <p:cNvSpPr/>
            <p:nvPr/>
          </p:nvSpPr>
          <p:spPr>
            <a:xfrm>
              <a:off x="5294650" y="130352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9"/>
                  </a:lnTo>
                  <a:lnTo>
                    <a:pt x="481" y="27173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908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31"/>
            <p:cNvSpPr/>
            <p:nvPr/>
          </p:nvSpPr>
          <p:spPr>
            <a:xfrm>
              <a:off x="5721375" y="2032100"/>
              <a:ext cx="784150" cy="891275"/>
            </a:xfrm>
            <a:custGeom>
              <a:avLst/>
              <a:gdLst/>
              <a:ahLst/>
              <a:cxnLst/>
              <a:rect l="l" t="t" r="r" b="b"/>
              <a:pathLst>
                <a:path w="31366" h="35651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31"/>
            <p:cNvSpPr/>
            <p:nvPr/>
          </p:nvSpPr>
          <p:spPr>
            <a:xfrm>
              <a:off x="6137775" y="1301825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31"/>
            <p:cNvSpPr/>
            <p:nvPr/>
          </p:nvSpPr>
          <p:spPr>
            <a:xfrm>
              <a:off x="6563925" y="2029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1" y="9348"/>
                  </a:lnTo>
                  <a:lnTo>
                    <a:pt x="482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8" y="8523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31"/>
            <p:cNvSpPr/>
            <p:nvPr/>
          </p:nvSpPr>
          <p:spPr>
            <a:xfrm>
              <a:off x="257575" y="27744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1"/>
                  </a:moveTo>
                  <a:lnTo>
                    <a:pt x="1" y="9349"/>
                  </a:lnTo>
                  <a:lnTo>
                    <a:pt x="482" y="27174"/>
                  </a:lnTo>
                  <a:lnTo>
                    <a:pt x="16153" y="35674"/>
                  </a:lnTo>
                  <a:lnTo>
                    <a:pt x="31367" y="26349"/>
                  </a:lnTo>
                  <a:lnTo>
                    <a:pt x="30885" y="8524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31"/>
            <p:cNvSpPr/>
            <p:nvPr/>
          </p:nvSpPr>
          <p:spPr>
            <a:xfrm>
              <a:off x="683750" y="350302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75" y="35673"/>
                  </a:lnTo>
                  <a:lnTo>
                    <a:pt x="31366" y="26325"/>
                  </a:lnTo>
                  <a:lnTo>
                    <a:pt x="30907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31"/>
            <p:cNvSpPr/>
            <p:nvPr/>
          </p:nvSpPr>
          <p:spPr>
            <a:xfrm>
              <a:off x="1100150" y="2772725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31"/>
            <p:cNvSpPr/>
            <p:nvPr/>
          </p:nvSpPr>
          <p:spPr>
            <a:xfrm>
              <a:off x="1526875" y="350130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191" y="0"/>
                  </a:moveTo>
                  <a:lnTo>
                    <a:pt x="0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31"/>
            <p:cNvSpPr/>
            <p:nvPr/>
          </p:nvSpPr>
          <p:spPr>
            <a:xfrm>
              <a:off x="1943300" y="2771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73"/>
                  </a:lnTo>
                  <a:lnTo>
                    <a:pt x="16152" y="35673"/>
                  </a:lnTo>
                  <a:lnTo>
                    <a:pt x="31366" y="26325"/>
                  </a:lnTo>
                  <a:lnTo>
                    <a:pt x="30884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31"/>
            <p:cNvSpPr/>
            <p:nvPr/>
          </p:nvSpPr>
          <p:spPr>
            <a:xfrm>
              <a:off x="2369450" y="3499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31"/>
            <p:cNvSpPr/>
            <p:nvPr/>
          </p:nvSpPr>
          <p:spPr>
            <a:xfrm>
              <a:off x="2785850" y="276927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31"/>
            <p:cNvSpPr/>
            <p:nvPr/>
          </p:nvSpPr>
          <p:spPr>
            <a:xfrm>
              <a:off x="3212575" y="3497275"/>
              <a:ext cx="783600" cy="891850"/>
            </a:xfrm>
            <a:custGeom>
              <a:avLst/>
              <a:gdLst/>
              <a:ahLst/>
              <a:cxnLst/>
              <a:rect l="l" t="t" r="r" b="b"/>
              <a:pathLst>
                <a:path w="31344" h="35674" extrusionOk="0">
                  <a:moveTo>
                    <a:pt x="15191" y="1"/>
                  </a:moveTo>
                  <a:lnTo>
                    <a:pt x="0" y="9326"/>
                  </a:lnTo>
                  <a:lnTo>
                    <a:pt x="459" y="27174"/>
                  </a:lnTo>
                  <a:lnTo>
                    <a:pt x="16153" y="35674"/>
                  </a:lnTo>
                  <a:lnTo>
                    <a:pt x="31343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31"/>
            <p:cNvSpPr/>
            <p:nvPr/>
          </p:nvSpPr>
          <p:spPr>
            <a:xfrm>
              <a:off x="3628425" y="276700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7" y="8523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31"/>
            <p:cNvSpPr/>
            <p:nvPr/>
          </p:nvSpPr>
          <p:spPr>
            <a:xfrm>
              <a:off x="4055150" y="349557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31"/>
            <p:cNvSpPr/>
            <p:nvPr/>
          </p:nvSpPr>
          <p:spPr>
            <a:xfrm>
              <a:off x="4471550" y="2765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0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31"/>
            <p:cNvSpPr/>
            <p:nvPr/>
          </p:nvSpPr>
          <p:spPr>
            <a:xfrm>
              <a:off x="4897700" y="349385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31"/>
            <p:cNvSpPr/>
            <p:nvPr/>
          </p:nvSpPr>
          <p:spPr>
            <a:xfrm>
              <a:off x="5314125" y="2763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31"/>
            <p:cNvSpPr/>
            <p:nvPr/>
          </p:nvSpPr>
          <p:spPr>
            <a:xfrm>
              <a:off x="5740850" y="3491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190" y="1"/>
                  </a:moveTo>
                  <a:lnTo>
                    <a:pt x="0" y="9326"/>
                  </a:lnTo>
                  <a:lnTo>
                    <a:pt x="481" y="27174"/>
                  </a:lnTo>
                  <a:lnTo>
                    <a:pt x="16153" y="35674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190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31"/>
            <p:cNvSpPr/>
            <p:nvPr/>
          </p:nvSpPr>
          <p:spPr>
            <a:xfrm>
              <a:off x="6157250" y="2761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191" y="1"/>
                  </a:moveTo>
                  <a:lnTo>
                    <a:pt x="1" y="9326"/>
                  </a:lnTo>
                  <a:lnTo>
                    <a:pt x="459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31"/>
            <p:cNvSpPr/>
            <p:nvPr/>
          </p:nvSpPr>
          <p:spPr>
            <a:xfrm>
              <a:off x="6583400" y="3489850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31"/>
            <p:cNvSpPr/>
            <p:nvPr/>
          </p:nvSpPr>
          <p:spPr>
            <a:xfrm>
              <a:off x="3609525" y="130755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7" name="Google Shape;867;p31"/>
          <p:cNvGrpSpPr/>
          <p:nvPr/>
        </p:nvGrpSpPr>
        <p:grpSpPr>
          <a:xfrm>
            <a:off x="-484300" y="-1463825"/>
            <a:ext cx="7109975" cy="3093025"/>
            <a:chOff x="238125" y="1301825"/>
            <a:chExt cx="7109975" cy="3093025"/>
          </a:xfrm>
        </p:grpSpPr>
        <p:sp>
          <p:nvSpPr>
            <p:cNvPr id="868" name="Google Shape;868;p31"/>
            <p:cNvSpPr/>
            <p:nvPr/>
          </p:nvSpPr>
          <p:spPr>
            <a:xfrm>
              <a:off x="238125" y="131497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74"/>
                  </a:lnTo>
                  <a:lnTo>
                    <a:pt x="16152" y="35674"/>
                  </a:lnTo>
                  <a:lnTo>
                    <a:pt x="31366" y="26349"/>
                  </a:lnTo>
                  <a:lnTo>
                    <a:pt x="30884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31"/>
            <p:cNvSpPr/>
            <p:nvPr/>
          </p:nvSpPr>
          <p:spPr>
            <a:xfrm>
              <a:off x="664825" y="2043000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0"/>
                  </a:moveTo>
                  <a:lnTo>
                    <a:pt x="1" y="9348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7" y="26348"/>
                  </a:lnTo>
                  <a:lnTo>
                    <a:pt x="30885" y="8523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31"/>
            <p:cNvSpPr/>
            <p:nvPr/>
          </p:nvSpPr>
          <p:spPr>
            <a:xfrm>
              <a:off x="1080675" y="131327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31"/>
            <p:cNvSpPr/>
            <p:nvPr/>
          </p:nvSpPr>
          <p:spPr>
            <a:xfrm>
              <a:off x="1507400" y="2041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0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31"/>
            <p:cNvSpPr/>
            <p:nvPr/>
          </p:nvSpPr>
          <p:spPr>
            <a:xfrm>
              <a:off x="1923825" y="131097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31"/>
            <p:cNvSpPr/>
            <p:nvPr/>
          </p:nvSpPr>
          <p:spPr>
            <a:xfrm>
              <a:off x="2349975" y="2039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75" y="35674"/>
                  </a:lnTo>
                  <a:lnTo>
                    <a:pt x="31366" y="26326"/>
                  </a:lnTo>
                  <a:lnTo>
                    <a:pt x="30907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31"/>
            <p:cNvSpPr/>
            <p:nvPr/>
          </p:nvSpPr>
          <p:spPr>
            <a:xfrm>
              <a:off x="2766375" y="1309250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74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31"/>
            <p:cNvSpPr/>
            <p:nvPr/>
          </p:nvSpPr>
          <p:spPr>
            <a:xfrm>
              <a:off x="3193100" y="2037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31"/>
            <p:cNvSpPr/>
            <p:nvPr/>
          </p:nvSpPr>
          <p:spPr>
            <a:xfrm>
              <a:off x="3609525" y="130755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31"/>
            <p:cNvSpPr/>
            <p:nvPr/>
          </p:nvSpPr>
          <p:spPr>
            <a:xfrm>
              <a:off x="4035675" y="2035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73"/>
                  </a:lnTo>
                  <a:lnTo>
                    <a:pt x="16175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31"/>
            <p:cNvSpPr/>
            <p:nvPr/>
          </p:nvSpPr>
          <p:spPr>
            <a:xfrm>
              <a:off x="4452075" y="1305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31"/>
            <p:cNvSpPr/>
            <p:nvPr/>
          </p:nvSpPr>
          <p:spPr>
            <a:xfrm>
              <a:off x="4878800" y="2033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1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31"/>
            <p:cNvSpPr/>
            <p:nvPr/>
          </p:nvSpPr>
          <p:spPr>
            <a:xfrm>
              <a:off x="5294650" y="130352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9"/>
                  </a:lnTo>
                  <a:lnTo>
                    <a:pt x="481" y="27173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908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31"/>
            <p:cNvSpPr/>
            <p:nvPr/>
          </p:nvSpPr>
          <p:spPr>
            <a:xfrm>
              <a:off x="5721375" y="2032100"/>
              <a:ext cx="784150" cy="891275"/>
            </a:xfrm>
            <a:custGeom>
              <a:avLst/>
              <a:gdLst/>
              <a:ahLst/>
              <a:cxnLst/>
              <a:rect l="l" t="t" r="r" b="b"/>
              <a:pathLst>
                <a:path w="31366" h="35651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31"/>
            <p:cNvSpPr/>
            <p:nvPr/>
          </p:nvSpPr>
          <p:spPr>
            <a:xfrm>
              <a:off x="6137775" y="1301825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31"/>
            <p:cNvSpPr/>
            <p:nvPr/>
          </p:nvSpPr>
          <p:spPr>
            <a:xfrm>
              <a:off x="6563925" y="2029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1" y="9348"/>
                  </a:lnTo>
                  <a:lnTo>
                    <a:pt x="482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8" y="8523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31"/>
            <p:cNvSpPr/>
            <p:nvPr/>
          </p:nvSpPr>
          <p:spPr>
            <a:xfrm>
              <a:off x="257575" y="27744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1"/>
                  </a:moveTo>
                  <a:lnTo>
                    <a:pt x="1" y="9349"/>
                  </a:lnTo>
                  <a:lnTo>
                    <a:pt x="482" y="27174"/>
                  </a:lnTo>
                  <a:lnTo>
                    <a:pt x="16153" y="35674"/>
                  </a:lnTo>
                  <a:lnTo>
                    <a:pt x="31367" y="26349"/>
                  </a:lnTo>
                  <a:lnTo>
                    <a:pt x="30885" y="8524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31"/>
            <p:cNvSpPr/>
            <p:nvPr/>
          </p:nvSpPr>
          <p:spPr>
            <a:xfrm>
              <a:off x="683750" y="350302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75" y="35673"/>
                  </a:lnTo>
                  <a:lnTo>
                    <a:pt x="31366" y="26325"/>
                  </a:lnTo>
                  <a:lnTo>
                    <a:pt x="30907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31"/>
            <p:cNvSpPr/>
            <p:nvPr/>
          </p:nvSpPr>
          <p:spPr>
            <a:xfrm>
              <a:off x="1100150" y="2772725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31"/>
            <p:cNvSpPr/>
            <p:nvPr/>
          </p:nvSpPr>
          <p:spPr>
            <a:xfrm>
              <a:off x="1526875" y="350130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191" y="0"/>
                  </a:moveTo>
                  <a:lnTo>
                    <a:pt x="0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1"/>
            <p:cNvSpPr/>
            <p:nvPr/>
          </p:nvSpPr>
          <p:spPr>
            <a:xfrm>
              <a:off x="1943300" y="2771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73"/>
                  </a:lnTo>
                  <a:lnTo>
                    <a:pt x="16152" y="35673"/>
                  </a:lnTo>
                  <a:lnTo>
                    <a:pt x="31366" y="26325"/>
                  </a:lnTo>
                  <a:lnTo>
                    <a:pt x="30884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1"/>
            <p:cNvSpPr/>
            <p:nvPr/>
          </p:nvSpPr>
          <p:spPr>
            <a:xfrm>
              <a:off x="2369450" y="3499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1"/>
            <p:cNvSpPr/>
            <p:nvPr/>
          </p:nvSpPr>
          <p:spPr>
            <a:xfrm>
              <a:off x="2785850" y="276927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1"/>
            <p:cNvSpPr/>
            <p:nvPr/>
          </p:nvSpPr>
          <p:spPr>
            <a:xfrm>
              <a:off x="3212575" y="3497275"/>
              <a:ext cx="783600" cy="891850"/>
            </a:xfrm>
            <a:custGeom>
              <a:avLst/>
              <a:gdLst/>
              <a:ahLst/>
              <a:cxnLst/>
              <a:rect l="l" t="t" r="r" b="b"/>
              <a:pathLst>
                <a:path w="31344" h="35674" extrusionOk="0">
                  <a:moveTo>
                    <a:pt x="15191" y="1"/>
                  </a:moveTo>
                  <a:lnTo>
                    <a:pt x="0" y="9326"/>
                  </a:lnTo>
                  <a:lnTo>
                    <a:pt x="459" y="27174"/>
                  </a:lnTo>
                  <a:lnTo>
                    <a:pt x="16153" y="35674"/>
                  </a:lnTo>
                  <a:lnTo>
                    <a:pt x="31343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1"/>
            <p:cNvSpPr/>
            <p:nvPr/>
          </p:nvSpPr>
          <p:spPr>
            <a:xfrm>
              <a:off x="3628425" y="276700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7" y="8523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1"/>
            <p:cNvSpPr/>
            <p:nvPr/>
          </p:nvSpPr>
          <p:spPr>
            <a:xfrm>
              <a:off x="4055150" y="349557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1"/>
            <p:cNvSpPr/>
            <p:nvPr/>
          </p:nvSpPr>
          <p:spPr>
            <a:xfrm>
              <a:off x="4471550" y="2765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0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1"/>
            <p:cNvSpPr/>
            <p:nvPr/>
          </p:nvSpPr>
          <p:spPr>
            <a:xfrm>
              <a:off x="4897700" y="349385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1"/>
            <p:cNvSpPr/>
            <p:nvPr/>
          </p:nvSpPr>
          <p:spPr>
            <a:xfrm>
              <a:off x="5314125" y="2763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6_2">
    <p:bg>
      <p:bgPr>
        <a:solidFill>
          <a:schemeClr val="dk2"/>
        </a:solidFill>
        <a:effectLst/>
      </p:bgPr>
    </p:bg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32"/>
          <p:cNvGrpSpPr/>
          <p:nvPr/>
        </p:nvGrpSpPr>
        <p:grpSpPr>
          <a:xfrm>
            <a:off x="-372900" y="-698287"/>
            <a:ext cx="3738575" cy="6020150"/>
            <a:chOff x="-372900" y="-698287"/>
            <a:chExt cx="3738575" cy="6020150"/>
          </a:xfrm>
        </p:grpSpPr>
        <p:sp>
          <p:nvSpPr>
            <p:cNvPr id="899" name="Google Shape;899;p32"/>
            <p:cNvSpPr/>
            <p:nvPr/>
          </p:nvSpPr>
          <p:spPr>
            <a:xfrm>
              <a:off x="-372900" y="-692562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2"/>
            <p:cNvSpPr/>
            <p:nvPr/>
          </p:nvSpPr>
          <p:spPr>
            <a:xfrm>
              <a:off x="53250" y="35438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73"/>
                  </a:lnTo>
                  <a:lnTo>
                    <a:pt x="16175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2"/>
            <p:cNvSpPr/>
            <p:nvPr/>
          </p:nvSpPr>
          <p:spPr>
            <a:xfrm>
              <a:off x="469650" y="-694287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2"/>
            <p:cNvSpPr/>
            <p:nvPr/>
          </p:nvSpPr>
          <p:spPr>
            <a:xfrm>
              <a:off x="1312225" y="-696587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9"/>
                  </a:lnTo>
                  <a:lnTo>
                    <a:pt x="481" y="27173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908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2"/>
            <p:cNvSpPr/>
            <p:nvPr/>
          </p:nvSpPr>
          <p:spPr>
            <a:xfrm>
              <a:off x="1738950" y="31988"/>
              <a:ext cx="784150" cy="891275"/>
            </a:xfrm>
            <a:custGeom>
              <a:avLst/>
              <a:gdLst/>
              <a:ahLst/>
              <a:cxnLst/>
              <a:rect l="l" t="t" r="r" b="b"/>
              <a:pathLst>
                <a:path w="31366" h="35651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2"/>
            <p:cNvSpPr/>
            <p:nvPr/>
          </p:nvSpPr>
          <p:spPr>
            <a:xfrm>
              <a:off x="2155350" y="-698287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2"/>
            <p:cNvSpPr/>
            <p:nvPr/>
          </p:nvSpPr>
          <p:spPr>
            <a:xfrm>
              <a:off x="2581500" y="29713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1" y="9348"/>
                  </a:lnTo>
                  <a:lnTo>
                    <a:pt x="482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8" y="8523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2"/>
            <p:cNvSpPr/>
            <p:nvPr/>
          </p:nvSpPr>
          <p:spPr>
            <a:xfrm>
              <a:off x="-354000" y="766888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7" y="8523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2"/>
            <p:cNvSpPr/>
            <p:nvPr/>
          </p:nvSpPr>
          <p:spPr>
            <a:xfrm>
              <a:off x="72725" y="1495463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2"/>
            <p:cNvSpPr/>
            <p:nvPr/>
          </p:nvSpPr>
          <p:spPr>
            <a:xfrm>
              <a:off x="489125" y="765163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0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2"/>
            <p:cNvSpPr/>
            <p:nvPr/>
          </p:nvSpPr>
          <p:spPr>
            <a:xfrm>
              <a:off x="915275" y="1493738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2"/>
            <p:cNvSpPr/>
            <p:nvPr/>
          </p:nvSpPr>
          <p:spPr>
            <a:xfrm>
              <a:off x="1331700" y="763438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2"/>
            <p:cNvSpPr/>
            <p:nvPr/>
          </p:nvSpPr>
          <p:spPr>
            <a:xfrm>
              <a:off x="-372900" y="2242013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2"/>
            <p:cNvSpPr/>
            <p:nvPr/>
          </p:nvSpPr>
          <p:spPr>
            <a:xfrm>
              <a:off x="53250" y="2970013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73"/>
                  </a:lnTo>
                  <a:lnTo>
                    <a:pt x="16175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2"/>
            <p:cNvSpPr/>
            <p:nvPr/>
          </p:nvSpPr>
          <p:spPr>
            <a:xfrm>
              <a:off x="896375" y="2968288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1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2"/>
            <p:cNvSpPr/>
            <p:nvPr/>
          </p:nvSpPr>
          <p:spPr>
            <a:xfrm>
              <a:off x="1312225" y="2237988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9"/>
                  </a:lnTo>
                  <a:lnTo>
                    <a:pt x="481" y="27173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908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2"/>
            <p:cNvSpPr/>
            <p:nvPr/>
          </p:nvSpPr>
          <p:spPr>
            <a:xfrm>
              <a:off x="1738950" y="2966563"/>
              <a:ext cx="784150" cy="891275"/>
            </a:xfrm>
            <a:custGeom>
              <a:avLst/>
              <a:gdLst/>
              <a:ahLst/>
              <a:cxnLst/>
              <a:rect l="l" t="t" r="r" b="b"/>
              <a:pathLst>
                <a:path w="31366" h="35651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2"/>
            <p:cNvSpPr/>
            <p:nvPr/>
          </p:nvSpPr>
          <p:spPr>
            <a:xfrm>
              <a:off x="2155350" y="2236288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2"/>
            <p:cNvSpPr/>
            <p:nvPr/>
          </p:nvSpPr>
          <p:spPr>
            <a:xfrm>
              <a:off x="2581500" y="2964288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1" y="9348"/>
                  </a:lnTo>
                  <a:lnTo>
                    <a:pt x="482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8" y="8523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2"/>
            <p:cNvSpPr/>
            <p:nvPr/>
          </p:nvSpPr>
          <p:spPr>
            <a:xfrm>
              <a:off x="-354000" y="3701463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7" y="8523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2"/>
            <p:cNvSpPr/>
            <p:nvPr/>
          </p:nvSpPr>
          <p:spPr>
            <a:xfrm>
              <a:off x="72725" y="4430038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2"/>
            <p:cNvSpPr/>
            <p:nvPr/>
          </p:nvSpPr>
          <p:spPr>
            <a:xfrm>
              <a:off x="489125" y="3699738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0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2"/>
            <p:cNvSpPr/>
            <p:nvPr/>
          </p:nvSpPr>
          <p:spPr>
            <a:xfrm>
              <a:off x="915275" y="4428313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2"/>
            <p:cNvSpPr/>
            <p:nvPr/>
          </p:nvSpPr>
          <p:spPr>
            <a:xfrm>
              <a:off x="1331700" y="3698013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16_3">
    <p:bg>
      <p:bgPr>
        <a:solidFill>
          <a:schemeClr val="dk2"/>
        </a:solidFill>
        <a:effectLst/>
      </p:bgPr>
    </p:bg>
    <p:spTree>
      <p:nvGrpSpPr>
        <p:cNvPr id="1" name="Shape 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4" name="Google Shape;924;p33"/>
          <p:cNvGrpSpPr/>
          <p:nvPr/>
        </p:nvGrpSpPr>
        <p:grpSpPr>
          <a:xfrm>
            <a:off x="7441775" y="-698287"/>
            <a:ext cx="4978650" cy="3089025"/>
            <a:chOff x="2369450" y="1301825"/>
            <a:chExt cx="4978650" cy="3089025"/>
          </a:xfrm>
        </p:grpSpPr>
        <p:sp>
          <p:nvSpPr>
            <p:cNvPr id="925" name="Google Shape;925;p33"/>
            <p:cNvSpPr/>
            <p:nvPr/>
          </p:nvSpPr>
          <p:spPr>
            <a:xfrm>
              <a:off x="2766375" y="1309250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74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33"/>
            <p:cNvSpPr/>
            <p:nvPr/>
          </p:nvSpPr>
          <p:spPr>
            <a:xfrm>
              <a:off x="3193100" y="2037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33"/>
            <p:cNvSpPr/>
            <p:nvPr/>
          </p:nvSpPr>
          <p:spPr>
            <a:xfrm>
              <a:off x="3609525" y="130755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3"/>
            <p:cNvSpPr/>
            <p:nvPr/>
          </p:nvSpPr>
          <p:spPr>
            <a:xfrm>
              <a:off x="4035675" y="2035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73"/>
                  </a:lnTo>
                  <a:lnTo>
                    <a:pt x="16175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3"/>
            <p:cNvSpPr/>
            <p:nvPr/>
          </p:nvSpPr>
          <p:spPr>
            <a:xfrm>
              <a:off x="4452075" y="1305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33"/>
            <p:cNvSpPr/>
            <p:nvPr/>
          </p:nvSpPr>
          <p:spPr>
            <a:xfrm>
              <a:off x="4878800" y="2033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1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33"/>
            <p:cNvSpPr/>
            <p:nvPr/>
          </p:nvSpPr>
          <p:spPr>
            <a:xfrm>
              <a:off x="5294650" y="130352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9"/>
                  </a:lnTo>
                  <a:lnTo>
                    <a:pt x="481" y="27173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908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33"/>
            <p:cNvSpPr/>
            <p:nvPr/>
          </p:nvSpPr>
          <p:spPr>
            <a:xfrm>
              <a:off x="5721375" y="2032100"/>
              <a:ext cx="784150" cy="891275"/>
            </a:xfrm>
            <a:custGeom>
              <a:avLst/>
              <a:gdLst/>
              <a:ahLst/>
              <a:cxnLst/>
              <a:rect l="l" t="t" r="r" b="b"/>
              <a:pathLst>
                <a:path w="31366" h="35651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33"/>
            <p:cNvSpPr/>
            <p:nvPr/>
          </p:nvSpPr>
          <p:spPr>
            <a:xfrm>
              <a:off x="6137775" y="1301825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33"/>
            <p:cNvSpPr/>
            <p:nvPr/>
          </p:nvSpPr>
          <p:spPr>
            <a:xfrm>
              <a:off x="6563925" y="2029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1" y="9348"/>
                  </a:lnTo>
                  <a:lnTo>
                    <a:pt x="482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8" y="8523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33"/>
            <p:cNvSpPr/>
            <p:nvPr/>
          </p:nvSpPr>
          <p:spPr>
            <a:xfrm>
              <a:off x="2369450" y="3499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33"/>
            <p:cNvSpPr/>
            <p:nvPr/>
          </p:nvSpPr>
          <p:spPr>
            <a:xfrm>
              <a:off x="2785850" y="276927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33"/>
            <p:cNvSpPr/>
            <p:nvPr/>
          </p:nvSpPr>
          <p:spPr>
            <a:xfrm>
              <a:off x="3212575" y="3497275"/>
              <a:ext cx="783600" cy="891850"/>
            </a:xfrm>
            <a:custGeom>
              <a:avLst/>
              <a:gdLst/>
              <a:ahLst/>
              <a:cxnLst/>
              <a:rect l="l" t="t" r="r" b="b"/>
              <a:pathLst>
                <a:path w="31344" h="35674" extrusionOk="0">
                  <a:moveTo>
                    <a:pt x="15191" y="1"/>
                  </a:moveTo>
                  <a:lnTo>
                    <a:pt x="0" y="9326"/>
                  </a:lnTo>
                  <a:lnTo>
                    <a:pt x="459" y="27174"/>
                  </a:lnTo>
                  <a:lnTo>
                    <a:pt x="16153" y="35674"/>
                  </a:lnTo>
                  <a:lnTo>
                    <a:pt x="31343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33"/>
            <p:cNvSpPr/>
            <p:nvPr/>
          </p:nvSpPr>
          <p:spPr>
            <a:xfrm>
              <a:off x="3628425" y="276700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7" y="8523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33"/>
            <p:cNvSpPr/>
            <p:nvPr/>
          </p:nvSpPr>
          <p:spPr>
            <a:xfrm>
              <a:off x="4055150" y="349557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33"/>
            <p:cNvSpPr/>
            <p:nvPr/>
          </p:nvSpPr>
          <p:spPr>
            <a:xfrm>
              <a:off x="4471550" y="2765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0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33"/>
            <p:cNvSpPr/>
            <p:nvPr/>
          </p:nvSpPr>
          <p:spPr>
            <a:xfrm>
              <a:off x="4897700" y="349385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33"/>
            <p:cNvSpPr/>
            <p:nvPr/>
          </p:nvSpPr>
          <p:spPr>
            <a:xfrm>
              <a:off x="5314125" y="2763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43" name="Google Shape;943;p33"/>
          <p:cNvGrpSpPr/>
          <p:nvPr/>
        </p:nvGrpSpPr>
        <p:grpSpPr>
          <a:xfrm>
            <a:off x="5788175" y="2236288"/>
            <a:ext cx="6664350" cy="3093025"/>
            <a:chOff x="683750" y="1301825"/>
            <a:chExt cx="6664350" cy="3093025"/>
          </a:xfrm>
        </p:grpSpPr>
        <p:sp>
          <p:nvSpPr>
            <p:cNvPr id="944" name="Google Shape;944;p33"/>
            <p:cNvSpPr/>
            <p:nvPr/>
          </p:nvSpPr>
          <p:spPr>
            <a:xfrm>
              <a:off x="1507400" y="2041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0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33"/>
            <p:cNvSpPr/>
            <p:nvPr/>
          </p:nvSpPr>
          <p:spPr>
            <a:xfrm>
              <a:off x="1923825" y="131097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33"/>
            <p:cNvSpPr/>
            <p:nvPr/>
          </p:nvSpPr>
          <p:spPr>
            <a:xfrm>
              <a:off x="2349975" y="2039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75" y="35674"/>
                  </a:lnTo>
                  <a:lnTo>
                    <a:pt x="31366" y="26326"/>
                  </a:lnTo>
                  <a:lnTo>
                    <a:pt x="30907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33"/>
            <p:cNvSpPr/>
            <p:nvPr/>
          </p:nvSpPr>
          <p:spPr>
            <a:xfrm>
              <a:off x="3193100" y="2037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33"/>
            <p:cNvSpPr/>
            <p:nvPr/>
          </p:nvSpPr>
          <p:spPr>
            <a:xfrm>
              <a:off x="3609525" y="130755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33"/>
            <p:cNvSpPr/>
            <p:nvPr/>
          </p:nvSpPr>
          <p:spPr>
            <a:xfrm>
              <a:off x="4035675" y="2035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73"/>
                  </a:lnTo>
                  <a:lnTo>
                    <a:pt x="16175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33"/>
            <p:cNvSpPr/>
            <p:nvPr/>
          </p:nvSpPr>
          <p:spPr>
            <a:xfrm>
              <a:off x="4452075" y="1305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33"/>
            <p:cNvSpPr/>
            <p:nvPr/>
          </p:nvSpPr>
          <p:spPr>
            <a:xfrm>
              <a:off x="4878800" y="2033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1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33"/>
            <p:cNvSpPr/>
            <p:nvPr/>
          </p:nvSpPr>
          <p:spPr>
            <a:xfrm>
              <a:off x="5294650" y="130352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9"/>
                  </a:lnTo>
                  <a:lnTo>
                    <a:pt x="481" y="27173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908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33"/>
            <p:cNvSpPr/>
            <p:nvPr/>
          </p:nvSpPr>
          <p:spPr>
            <a:xfrm>
              <a:off x="5721375" y="2032100"/>
              <a:ext cx="784150" cy="891275"/>
            </a:xfrm>
            <a:custGeom>
              <a:avLst/>
              <a:gdLst/>
              <a:ahLst/>
              <a:cxnLst/>
              <a:rect l="l" t="t" r="r" b="b"/>
              <a:pathLst>
                <a:path w="31366" h="35651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33"/>
            <p:cNvSpPr/>
            <p:nvPr/>
          </p:nvSpPr>
          <p:spPr>
            <a:xfrm>
              <a:off x="6137775" y="1301825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33"/>
            <p:cNvSpPr/>
            <p:nvPr/>
          </p:nvSpPr>
          <p:spPr>
            <a:xfrm>
              <a:off x="6563925" y="2029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1" y="9348"/>
                  </a:lnTo>
                  <a:lnTo>
                    <a:pt x="482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8" y="8523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33"/>
            <p:cNvSpPr/>
            <p:nvPr/>
          </p:nvSpPr>
          <p:spPr>
            <a:xfrm>
              <a:off x="683750" y="350302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75" y="35673"/>
                  </a:lnTo>
                  <a:lnTo>
                    <a:pt x="31366" y="26325"/>
                  </a:lnTo>
                  <a:lnTo>
                    <a:pt x="30907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33"/>
            <p:cNvSpPr/>
            <p:nvPr/>
          </p:nvSpPr>
          <p:spPr>
            <a:xfrm>
              <a:off x="1526875" y="350130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191" y="0"/>
                  </a:moveTo>
                  <a:lnTo>
                    <a:pt x="0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33"/>
            <p:cNvSpPr/>
            <p:nvPr/>
          </p:nvSpPr>
          <p:spPr>
            <a:xfrm>
              <a:off x="1943300" y="2771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73"/>
                  </a:lnTo>
                  <a:lnTo>
                    <a:pt x="16152" y="35673"/>
                  </a:lnTo>
                  <a:lnTo>
                    <a:pt x="31366" y="26325"/>
                  </a:lnTo>
                  <a:lnTo>
                    <a:pt x="30884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33"/>
            <p:cNvSpPr/>
            <p:nvPr/>
          </p:nvSpPr>
          <p:spPr>
            <a:xfrm>
              <a:off x="2369450" y="3499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33"/>
            <p:cNvSpPr/>
            <p:nvPr/>
          </p:nvSpPr>
          <p:spPr>
            <a:xfrm>
              <a:off x="3212575" y="3497275"/>
              <a:ext cx="783600" cy="891850"/>
            </a:xfrm>
            <a:custGeom>
              <a:avLst/>
              <a:gdLst/>
              <a:ahLst/>
              <a:cxnLst/>
              <a:rect l="l" t="t" r="r" b="b"/>
              <a:pathLst>
                <a:path w="31344" h="35674" extrusionOk="0">
                  <a:moveTo>
                    <a:pt x="15191" y="1"/>
                  </a:moveTo>
                  <a:lnTo>
                    <a:pt x="0" y="9326"/>
                  </a:lnTo>
                  <a:lnTo>
                    <a:pt x="459" y="27174"/>
                  </a:lnTo>
                  <a:lnTo>
                    <a:pt x="16153" y="35674"/>
                  </a:lnTo>
                  <a:lnTo>
                    <a:pt x="31343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33"/>
            <p:cNvSpPr/>
            <p:nvPr/>
          </p:nvSpPr>
          <p:spPr>
            <a:xfrm>
              <a:off x="3628425" y="276700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7" y="8523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33"/>
            <p:cNvSpPr/>
            <p:nvPr/>
          </p:nvSpPr>
          <p:spPr>
            <a:xfrm>
              <a:off x="4055150" y="349557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33"/>
            <p:cNvSpPr/>
            <p:nvPr/>
          </p:nvSpPr>
          <p:spPr>
            <a:xfrm>
              <a:off x="4471550" y="2765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0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33"/>
            <p:cNvSpPr/>
            <p:nvPr/>
          </p:nvSpPr>
          <p:spPr>
            <a:xfrm>
              <a:off x="4897700" y="349385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33"/>
            <p:cNvSpPr/>
            <p:nvPr/>
          </p:nvSpPr>
          <p:spPr>
            <a:xfrm>
              <a:off x="5314125" y="2763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66" name="Google Shape;966;p33"/>
          <p:cNvGrpSpPr/>
          <p:nvPr/>
        </p:nvGrpSpPr>
        <p:grpSpPr>
          <a:xfrm>
            <a:off x="-2083225" y="-698287"/>
            <a:ext cx="4978650" cy="3089025"/>
            <a:chOff x="2369450" y="1301825"/>
            <a:chExt cx="4978650" cy="3089025"/>
          </a:xfrm>
        </p:grpSpPr>
        <p:sp>
          <p:nvSpPr>
            <p:cNvPr id="967" name="Google Shape;967;p33"/>
            <p:cNvSpPr/>
            <p:nvPr/>
          </p:nvSpPr>
          <p:spPr>
            <a:xfrm>
              <a:off x="2766375" y="1309250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74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33"/>
            <p:cNvSpPr/>
            <p:nvPr/>
          </p:nvSpPr>
          <p:spPr>
            <a:xfrm>
              <a:off x="3193100" y="2037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33"/>
            <p:cNvSpPr/>
            <p:nvPr/>
          </p:nvSpPr>
          <p:spPr>
            <a:xfrm>
              <a:off x="3609525" y="130755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33"/>
            <p:cNvSpPr/>
            <p:nvPr/>
          </p:nvSpPr>
          <p:spPr>
            <a:xfrm>
              <a:off x="4035675" y="2035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73"/>
                  </a:lnTo>
                  <a:lnTo>
                    <a:pt x="16175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33"/>
            <p:cNvSpPr/>
            <p:nvPr/>
          </p:nvSpPr>
          <p:spPr>
            <a:xfrm>
              <a:off x="4452075" y="1305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33"/>
            <p:cNvSpPr/>
            <p:nvPr/>
          </p:nvSpPr>
          <p:spPr>
            <a:xfrm>
              <a:off x="4878800" y="2033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1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33"/>
            <p:cNvSpPr/>
            <p:nvPr/>
          </p:nvSpPr>
          <p:spPr>
            <a:xfrm>
              <a:off x="5294650" y="130352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9"/>
                  </a:lnTo>
                  <a:lnTo>
                    <a:pt x="481" y="27173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908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33"/>
            <p:cNvSpPr/>
            <p:nvPr/>
          </p:nvSpPr>
          <p:spPr>
            <a:xfrm>
              <a:off x="5721375" y="2032100"/>
              <a:ext cx="784150" cy="891275"/>
            </a:xfrm>
            <a:custGeom>
              <a:avLst/>
              <a:gdLst/>
              <a:ahLst/>
              <a:cxnLst/>
              <a:rect l="l" t="t" r="r" b="b"/>
              <a:pathLst>
                <a:path w="31366" h="35651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33"/>
            <p:cNvSpPr/>
            <p:nvPr/>
          </p:nvSpPr>
          <p:spPr>
            <a:xfrm>
              <a:off x="6137775" y="1301825"/>
              <a:ext cx="784175" cy="891825"/>
            </a:xfrm>
            <a:custGeom>
              <a:avLst/>
              <a:gdLst/>
              <a:ahLst/>
              <a:cxnLst/>
              <a:rect l="l" t="t" r="r" b="b"/>
              <a:pathLst>
                <a:path w="31367" h="35673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33"/>
            <p:cNvSpPr/>
            <p:nvPr/>
          </p:nvSpPr>
          <p:spPr>
            <a:xfrm>
              <a:off x="6563925" y="2029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1" y="9348"/>
                  </a:lnTo>
                  <a:lnTo>
                    <a:pt x="482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8" y="8523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33"/>
            <p:cNvSpPr/>
            <p:nvPr/>
          </p:nvSpPr>
          <p:spPr>
            <a:xfrm>
              <a:off x="2369450" y="3499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33"/>
            <p:cNvSpPr/>
            <p:nvPr/>
          </p:nvSpPr>
          <p:spPr>
            <a:xfrm>
              <a:off x="2785850" y="276927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33"/>
            <p:cNvSpPr/>
            <p:nvPr/>
          </p:nvSpPr>
          <p:spPr>
            <a:xfrm>
              <a:off x="3212575" y="3497275"/>
              <a:ext cx="783600" cy="891850"/>
            </a:xfrm>
            <a:custGeom>
              <a:avLst/>
              <a:gdLst/>
              <a:ahLst/>
              <a:cxnLst/>
              <a:rect l="l" t="t" r="r" b="b"/>
              <a:pathLst>
                <a:path w="31344" h="35674" extrusionOk="0">
                  <a:moveTo>
                    <a:pt x="15191" y="1"/>
                  </a:moveTo>
                  <a:lnTo>
                    <a:pt x="0" y="9326"/>
                  </a:lnTo>
                  <a:lnTo>
                    <a:pt x="459" y="27174"/>
                  </a:lnTo>
                  <a:lnTo>
                    <a:pt x="16153" y="35674"/>
                  </a:lnTo>
                  <a:lnTo>
                    <a:pt x="31343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33"/>
            <p:cNvSpPr/>
            <p:nvPr/>
          </p:nvSpPr>
          <p:spPr>
            <a:xfrm>
              <a:off x="3628425" y="276700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76" y="35673"/>
                  </a:lnTo>
                  <a:lnTo>
                    <a:pt x="31366" y="26348"/>
                  </a:lnTo>
                  <a:lnTo>
                    <a:pt x="30907" y="8523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33"/>
            <p:cNvSpPr/>
            <p:nvPr/>
          </p:nvSpPr>
          <p:spPr>
            <a:xfrm>
              <a:off x="4055150" y="349557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33"/>
            <p:cNvSpPr/>
            <p:nvPr/>
          </p:nvSpPr>
          <p:spPr>
            <a:xfrm>
              <a:off x="4471550" y="2765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0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33"/>
            <p:cNvSpPr/>
            <p:nvPr/>
          </p:nvSpPr>
          <p:spPr>
            <a:xfrm>
              <a:off x="4897700" y="349385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76" y="35650"/>
                  </a:lnTo>
                  <a:lnTo>
                    <a:pt x="31366" y="26325"/>
                  </a:lnTo>
                  <a:lnTo>
                    <a:pt x="30908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33"/>
            <p:cNvSpPr/>
            <p:nvPr/>
          </p:nvSpPr>
          <p:spPr>
            <a:xfrm>
              <a:off x="5314125" y="2763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85" name="Google Shape;985;p33"/>
          <p:cNvGrpSpPr/>
          <p:nvPr/>
        </p:nvGrpSpPr>
        <p:grpSpPr>
          <a:xfrm>
            <a:off x="-3736825" y="2237988"/>
            <a:ext cx="5414525" cy="3091325"/>
            <a:chOff x="683750" y="1303525"/>
            <a:chExt cx="5414525" cy="3091325"/>
          </a:xfrm>
        </p:grpSpPr>
        <p:sp>
          <p:nvSpPr>
            <p:cNvPr id="986" name="Google Shape;986;p33"/>
            <p:cNvSpPr/>
            <p:nvPr/>
          </p:nvSpPr>
          <p:spPr>
            <a:xfrm>
              <a:off x="1507400" y="204127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214" y="0"/>
                  </a:moveTo>
                  <a:lnTo>
                    <a:pt x="0" y="9325"/>
                  </a:lnTo>
                  <a:lnTo>
                    <a:pt x="482" y="27173"/>
                  </a:lnTo>
                  <a:lnTo>
                    <a:pt x="16153" y="35673"/>
                  </a:lnTo>
                  <a:lnTo>
                    <a:pt x="31366" y="26348"/>
                  </a:lnTo>
                  <a:lnTo>
                    <a:pt x="30885" y="8501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33"/>
            <p:cNvSpPr/>
            <p:nvPr/>
          </p:nvSpPr>
          <p:spPr>
            <a:xfrm>
              <a:off x="1923825" y="131097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33"/>
            <p:cNvSpPr/>
            <p:nvPr/>
          </p:nvSpPr>
          <p:spPr>
            <a:xfrm>
              <a:off x="2349975" y="2039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6"/>
                  </a:lnTo>
                  <a:lnTo>
                    <a:pt x="481" y="27151"/>
                  </a:lnTo>
                  <a:lnTo>
                    <a:pt x="16175" y="35674"/>
                  </a:lnTo>
                  <a:lnTo>
                    <a:pt x="31366" y="26326"/>
                  </a:lnTo>
                  <a:lnTo>
                    <a:pt x="30907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33"/>
            <p:cNvSpPr/>
            <p:nvPr/>
          </p:nvSpPr>
          <p:spPr>
            <a:xfrm>
              <a:off x="3193100" y="2037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1"/>
                  </a:moveTo>
                  <a:lnTo>
                    <a:pt x="1" y="9326"/>
                  </a:lnTo>
                  <a:lnTo>
                    <a:pt x="482" y="27151"/>
                  </a:lnTo>
                  <a:lnTo>
                    <a:pt x="16153" y="35651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4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33"/>
            <p:cNvSpPr/>
            <p:nvPr/>
          </p:nvSpPr>
          <p:spPr>
            <a:xfrm>
              <a:off x="3609525" y="1307550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50"/>
                  </a:lnTo>
                  <a:lnTo>
                    <a:pt x="16153" y="35673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33"/>
            <p:cNvSpPr/>
            <p:nvPr/>
          </p:nvSpPr>
          <p:spPr>
            <a:xfrm>
              <a:off x="4035675" y="2035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73"/>
                  </a:lnTo>
                  <a:lnTo>
                    <a:pt x="16175" y="35673"/>
                  </a:lnTo>
                  <a:lnTo>
                    <a:pt x="31366" y="26348"/>
                  </a:lnTo>
                  <a:lnTo>
                    <a:pt x="30885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33"/>
            <p:cNvSpPr/>
            <p:nvPr/>
          </p:nvSpPr>
          <p:spPr>
            <a:xfrm>
              <a:off x="4452075" y="1305825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214" y="0"/>
                  </a:moveTo>
                  <a:lnTo>
                    <a:pt x="1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214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33"/>
            <p:cNvSpPr/>
            <p:nvPr/>
          </p:nvSpPr>
          <p:spPr>
            <a:xfrm>
              <a:off x="4878800" y="2033825"/>
              <a:ext cx="784175" cy="891850"/>
            </a:xfrm>
            <a:custGeom>
              <a:avLst/>
              <a:gdLst/>
              <a:ahLst/>
              <a:cxnLst/>
              <a:rect l="l" t="t" r="r" b="b"/>
              <a:pathLst>
                <a:path w="31367" h="35674" extrusionOk="0">
                  <a:moveTo>
                    <a:pt x="15191" y="1"/>
                  </a:moveTo>
                  <a:lnTo>
                    <a:pt x="1" y="9325"/>
                  </a:lnTo>
                  <a:lnTo>
                    <a:pt x="459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33"/>
            <p:cNvSpPr/>
            <p:nvPr/>
          </p:nvSpPr>
          <p:spPr>
            <a:xfrm>
              <a:off x="5294650" y="1303525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9"/>
                  </a:lnTo>
                  <a:lnTo>
                    <a:pt x="481" y="27173"/>
                  </a:lnTo>
                  <a:lnTo>
                    <a:pt x="16176" y="35674"/>
                  </a:lnTo>
                  <a:lnTo>
                    <a:pt x="31366" y="26349"/>
                  </a:lnTo>
                  <a:lnTo>
                    <a:pt x="30908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33"/>
            <p:cNvSpPr/>
            <p:nvPr/>
          </p:nvSpPr>
          <p:spPr>
            <a:xfrm>
              <a:off x="683750" y="3503025"/>
              <a:ext cx="784150" cy="891825"/>
            </a:xfrm>
            <a:custGeom>
              <a:avLst/>
              <a:gdLst/>
              <a:ahLst/>
              <a:cxnLst/>
              <a:rect l="l" t="t" r="r" b="b"/>
              <a:pathLst>
                <a:path w="31366" h="35673" extrusionOk="0">
                  <a:moveTo>
                    <a:pt x="15213" y="0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75" y="35673"/>
                  </a:lnTo>
                  <a:lnTo>
                    <a:pt x="31366" y="26325"/>
                  </a:lnTo>
                  <a:lnTo>
                    <a:pt x="30907" y="8500"/>
                  </a:lnTo>
                  <a:lnTo>
                    <a:pt x="15213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33"/>
            <p:cNvSpPr/>
            <p:nvPr/>
          </p:nvSpPr>
          <p:spPr>
            <a:xfrm>
              <a:off x="1526875" y="3501300"/>
              <a:ext cx="784175" cy="891275"/>
            </a:xfrm>
            <a:custGeom>
              <a:avLst/>
              <a:gdLst/>
              <a:ahLst/>
              <a:cxnLst/>
              <a:rect l="l" t="t" r="r" b="b"/>
              <a:pathLst>
                <a:path w="31367" h="35651" extrusionOk="0">
                  <a:moveTo>
                    <a:pt x="15191" y="0"/>
                  </a:moveTo>
                  <a:lnTo>
                    <a:pt x="0" y="9325"/>
                  </a:lnTo>
                  <a:lnTo>
                    <a:pt x="482" y="27150"/>
                  </a:lnTo>
                  <a:lnTo>
                    <a:pt x="16153" y="35650"/>
                  </a:lnTo>
                  <a:lnTo>
                    <a:pt x="31366" y="26325"/>
                  </a:lnTo>
                  <a:lnTo>
                    <a:pt x="30885" y="8500"/>
                  </a:lnTo>
                  <a:lnTo>
                    <a:pt x="15191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33"/>
            <p:cNvSpPr/>
            <p:nvPr/>
          </p:nvSpPr>
          <p:spPr>
            <a:xfrm>
              <a:off x="1943300" y="2771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190" y="0"/>
                  </a:moveTo>
                  <a:lnTo>
                    <a:pt x="0" y="9325"/>
                  </a:lnTo>
                  <a:lnTo>
                    <a:pt x="458" y="27173"/>
                  </a:lnTo>
                  <a:lnTo>
                    <a:pt x="16152" y="35673"/>
                  </a:lnTo>
                  <a:lnTo>
                    <a:pt x="31366" y="26325"/>
                  </a:lnTo>
                  <a:lnTo>
                    <a:pt x="30884" y="8500"/>
                  </a:lnTo>
                  <a:lnTo>
                    <a:pt x="15190" y="0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33"/>
            <p:cNvSpPr/>
            <p:nvPr/>
          </p:nvSpPr>
          <p:spPr>
            <a:xfrm>
              <a:off x="2369450" y="349900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48"/>
                  </a:lnTo>
                  <a:lnTo>
                    <a:pt x="481" y="27173"/>
                  </a:lnTo>
                  <a:lnTo>
                    <a:pt x="16153" y="35673"/>
                  </a:lnTo>
                  <a:lnTo>
                    <a:pt x="31366" y="26349"/>
                  </a:lnTo>
                  <a:lnTo>
                    <a:pt x="30884" y="8524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33"/>
            <p:cNvSpPr/>
            <p:nvPr/>
          </p:nvSpPr>
          <p:spPr>
            <a:xfrm>
              <a:off x="3212575" y="3497275"/>
              <a:ext cx="783600" cy="891850"/>
            </a:xfrm>
            <a:custGeom>
              <a:avLst/>
              <a:gdLst/>
              <a:ahLst/>
              <a:cxnLst/>
              <a:rect l="l" t="t" r="r" b="b"/>
              <a:pathLst>
                <a:path w="31344" h="35674" extrusionOk="0">
                  <a:moveTo>
                    <a:pt x="15191" y="1"/>
                  </a:moveTo>
                  <a:lnTo>
                    <a:pt x="0" y="9326"/>
                  </a:lnTo>
                  <a:lnTo>
                    <a:pt x="459" y="27174"/>
                  </a:lnTo>
                  <a:lnTo>
                    <a:pt x="16153" y="35674"/>
                  </a:lnTo>
                  <a:lnTo>
                    <a:pt x="31343" y="26349"/>
                  </a:lnTo>
                  <a:lnTo>
                    <a:pt x="30885" y="8501"/>
                  </a:lnTo>
                  <a:lnTo>
                    <a:pt x="15191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33"/>
            <p:cNvSpPr/>
            <p:nvPr/>
          </p:nvSpPr>
          <p:spPr>
            <a:xfrm>
              <a:off x="5314125" y="2763550"/>
              <a:ext cx="784150" cy="891850"/>
            </a:xfrm>
            <a:custGeom>
              <a:avLst/>
              <a:gdLst/>
              <a:ahLst/>
              <a:cxnLst/>
              <a:rect l="l" t="t" r="r" b="b"/>
              <a:pathLst>
                <a:path w="31366" h="35674" extrusionOk="0">
                  <a:moveTo>
                    <a:pt x="15213" y="1"/>
                  </a:moveTo>
                  <a:lnTo>
                    <a:pt x="0" y="9325"/>
                  </a:lnTo>
                  <a:lnTo>
                    <a:pt x="481" y="27150"/>
                  </a:lnTo>
                  <a:lnTo>
                    <a:pt x="16153" y="35673"/>
                  </a:lnTo>
                  <a:lnTo>
                    <a:pt x="31366" y="26326"/>
                  </a:lnTo>
                  <a:lnTo>
                    <a:pt x="30885" y="8501"/>
                  </a:lnTo>
                  <a:lnTo>
                    <a:pt x="15213" y="1"/>
                  </a:lnTo>
                  <a:close/>
                </a:path>
              </a:pathLst>
            </a:custGeom>
            <a:solidFill>
              <a:srgbClr val="FFDB45">
                <a:alpha val="53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00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FFF05D-D2F4-494A-9CC2-490404563A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6279283"/>
      </p:ext>
    </p:extLst>
  </p:cSld>
  <p:clrMapOvr>
    <a:masterClrMapping/>
  </p:clrMapOvr>
  <p:transition>
    <p:comb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251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Mali SemiBold" panose="00000700000000000000"/>
              <a:buNone/>
              <a:defRPr sz="2400">
                <a:solidFill>
                  <a:schemeClr val="accent2"/>
                </a:solidFill>
                <a:latin typeface="Mali SemiBold" panose="00000700000000000000"/>
                <a:ea typeface="Mali SemiBold" panose="00000700000000000000"/>
                <a:cs typeface="Mali SemiBold" panose="00000700000000000000"/>
                <a:sym typeface="Mali SemiBold" panose="0000070000000000000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Mali SemiBold" panose="00000700000000000000"/>
              <a:buNone/>
              <a:defRPr sz="2400">
                <a:solidFill>
                  <a:schemeClr val="accent2"/>
                </a:solidFill>
                <a:latin typeface="Mali SemiBold" panose="00000700000000000000"/>
                <a:ea typeface="Mali SemiBold" panose="00000700000000000000"/>
                <a:cs typeface="Mali SemiBold" panose="00000700000000000000"/>
                <a:sym typeface="Mali SemiBold" panose="00000700000000000000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Mali SemiBold" panose="00000700000000000000"/>
              <a:buNone/>
              <a:defRPr sz="2400">
                <a:solidFill>
                  <a:schemeClr val="accent2"/>
                </a:solidFill>
                <a:latin typeface="Mali SemiBold" panose="00000700000000000000"/>
                <a:ea typeface="Mali SemiBold" panose="00000700000000000000"/>
                <a:cs typeface="Mali SemiBold" panose="00000700000000000000"/>
                <a:sym typeface="Mali SemiBold" panose="00000700000000000000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Mali SemiBold" panose="00000700000000000000"/>
              <a:buNone/>
              <a:defRPr sz="2400">
                <a:solidFill>
                  <a:schemeClr val="accent2"/>
                </a:solidFill>
                <a:latin typeface="Mali SemiBold" panose="00000700000000000000"/>
                <a:ea typeface="Mali SemiBold" panose="00000700000000000000"/>
                <a:cs typeface="Mali SemiBold" panose="00000700000000000000"/>
                <a:sym typeface="Mali SemiBold" panose="00000700000000000000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Mali SemiBold" panose="00000700000000000000"/>
              <a:buNone/>
              <a:defRPr sz="2400">
                <a:solidFill>
                  <a:schemeClr val="accent2"/>
                </a:solidFill>
                <a:latin typeface="Mali SemiBold" panose="00000700000000000000"/>
                <a:ea typeface="Mali SemiBold" panose="00000700000000000000"/>
                <a:cs typeface="Mali SemiBold" panose="00000700000000000000"/>
                <a:sym typeface="Mali SemiBold" panose="00000700000000000000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Mali SemiBold" panose="00000700000000000000"/>
              <a:buNone/>
              <a:defRPr sz="2400">
                <a:solidFill>
                  <a:schemeClr val="accent2"/>
                </a:solidFill>
                <a:latin typeface="Mali SemiBold" panose="00000700000000000000"/>
                <a:ea typeface="Mali SemiBold" panose="00000700000000000000"/>
                <a:cs typeface="Mali SemiBold" panose="00000700000000000000"/>
                <a:sym typeface="Mali SemiBold" panose="00000700000000000000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Mali SemiBold" panose="00000700000000000000"/>
              <a:buNone/>
              <a:defRPr sz="2400">
                <a:solidFill>
                  <a:schemeClr val="accent2"/>
                </a:solidFill>
                <a:latin typeface="Mali SemiBold" panose="00000700000000000000"/>
                <a:ea typeface="Mali SemiBold" panose="00000700000000000000"/>
                <a:cs typeface="Mali SemiBold" panose="00000700000000000000"/>
                <a:sym typeface="Mali SemiBold" panose="00000700000000000000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Mali SemiBold" panose="00000700000000000000"/>
              <a:buNone/>
              <a:defRPr sz="2400">
                <a:solidFill>
                  <a:schemeClr val="accent2"/>
                </a:solidFill>
                <a:latin typeface="Mali SemiBold" panose="00000700000000000000"/>
                <a:ea typeface="Mali SemiBold" panose="00000700000000000000"/>
                <a:cs typeface="Mali SemiBold" panose="00000700000000000000"/>
                <a:sym typeface="Mali SemiBold" panose="00000700000000000000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Mali SemiBold" panose="00000700000000000000"/>
              <a:buNone/>
              <a:defRPr sz="2400">
                <a:solidFill>
                  <a:schemeClr val="accent2"/>
                </a:solidFill>
                <a:latin typeface="Mali SemiBold" panose="00000700000000000000"/>
                <a:ea typeface="Mali SemiBold" panose="00000700000000000000"/>
                <a:cs typeface="Mali SemiBold" panose="00000700000000000000"/>
                <a:sym typeface="Mali SemiBold" panose="00000700000000000000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unito"/>
              <a:buChar char="●"/>
              <a:defRPr sz="18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Nunito"/>
              <a:buChar char="■"/>
              <a:defRPr sz="1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Nunito"/>
              <a:buChar char="●"/>
              <a:defRPr sz="1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Nunito"/>
              <a:buChar char="○"/>
              <a:defRPr sz="1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Nunito"/>
              <a:buChar char="■"/>
              <a:defRPr sz="1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Nunito"/>
              <a:buChar char="●"/>
              <a:defRPr sz="1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Nunito"/>
              <a:buChar char="○"/>
              <a:defRPr sz="1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Font typeface="Nunito"/>
              <a:buChar char="■"/>
              <a:defRPr sz="1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audio" Target="file:///D:\CUONG%20CAC%20LOAI%20GA\PP-Mau%20Cuong%20soan\ALIBABA.mp3" TargetMode="External"/><Relationship Id="rId6" Type="http://schemas.openxmlformats.org/officeDocument/2006/relationships/image" Target="../media/image1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48.png"/><Relationship Id="rId3" Type="http://schemas.openxmlformats.org/officeDocument/2006/relationships/audio" Target="../media/audio3.wav"/><Relationship Id="rId7" Type="http://schemas.openxmlformats.org/officeDocument/2006/relationships/image" Target="../media/image20.gif"/><Relationship Id="rId12" Type="http://schemas.openxmlformats.org/officeDocument/2006/relationships/image" Target="../media/image24.png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6" Type="http://schemas.openxmlformats.org/officeDocument/2006/relationships/customXml" Target="../ink/ink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23.png"/><Relationship Id="rId5" Type="http://schemas.openxmlformats.org/officeDocument/2006/relationships/image" Target="../media/image18.png"/><Relationship Id="rId15" Type="http://schemas.openxmlformats.org/officeDocument/2006/relationships/image" Target="../media/image50.png"/><Relationship Id="rId10" Type="http://schemas.openxmlformats.org/officeDocument/2006/relationships/image" Target="../media/image22.png"/><Relationship Id="rId4" Type="http://schemas.openxmlformats.org/officeDocument/2006/relationships/audio" Target="../media/audio4.wav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0.png"/><Relationship Id="rId18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0.gif"/><Relationship Id="rId17" Type="http://schemas.openxmlformats.org/officeDocument/2006/relationships/customXml" Target="../ink/ink3.xm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7.png"/><Relationship Id="rId10" Type="http://schemas.openxmlformats.org/officeDocument/2006/relationships/image" Target="../media/image251.png"/><Relationship Id="rId4" Type="http://schemas.openxmlformats.org/officeDocument/2006/relationships/audio" Target="../media/audio4.wav"/><Relationship Id="rId9" Type="http://schemas.openxmlformats.org/officeDocument/2006/relationships/image" Target="../media/image230.png"/><Relationship Id="rId1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audio" Target="file:///D:\CUONG%20CAC%20LOAI%20GA\PP-Mau%20Cuong%20soan\ALIBABA.mp3" TargetMode="External"/><Relationship Id="rId6" Type="http://schemas.openxmlformats.org/officeDocument/2006/relationships/image" Target="../media/image1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9.png"/><Relationship Id="rId5" Type="http://schemas.openxmlformats.org/officeDocument/2006/relationships/image" Target="../media/image80.png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0" t="29105" r="31378" b="49973"/>
          <a:stretch>
            <a:fillRect/>
          </a:stretch>
        </p:blipFill>
        <p:spPr>
          <a:xfrm>
            <a:off x="1828800" y="1657351"/>
            <a:ext cx="3025379" cy="2356247"/>
          </a:xfrm>
          <a:noFill/>
        </p:spPr>
      </p:pic>
      <p:pic>
        <p:nvPicPr>
          <p:cNvPr id="101379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1" t="24695" r="27994" b="48639"/>
          <a:stretch>
            <a:fillRect/>
          </a:stretch>
        </p:blipFill>
        <p:spPr>
          <a:xfrm rot="234779">
            <a:off x="3486150" y="214313"/>
            <a:ext cx="1981200" cy="1485900"/>
          </a:xfrm>
          <a:noFill/>
        </p:spPr>
      </p:pic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0" t="29105" r="31378" b="49973"/>
          <a:stretch>
            <a:fillRect/>
          </a:stretch>
        </p:blipFill>
        <p:spPr bwMode="auto">
          <a:xfrm>
            <a:off x="4371975" y="1771650"/>
            <a:ext cx="24574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0" t="29105" r="31378" b="49973"/>
          <a:stretch>
            <a:fillRect/>
          </a:stretch>
        </p:blipFill>
        <p:spPr bwMode="auto">
          <a:xfrm>
            <a:off x="1428750" y="457201"/>
            <a:ext cx="1143000" cy="107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1" t="24695" r="27994" b="48639"/>
          <a:stretch>
            <a:fillRect/>
          </a:stretch>
        </p:blipFill>
        <p:spPr bwMode="auto">
          <a:xfrm rot="234779">
            <a:off x="1443038" y="3143250"/>
            <a:ext cx="10287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0" t="29105" r="31378" b="49973"/>
          <a:stretch>
            <a:fillRect/>
          </a:stretch>
        </p:blipFill>
        <p:spPr bwMode="auto">
          <a:xfrm>
            <a:off x="6400800" y="400051"/>
            <a:ext cx="1143000" cy="107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1" t="24695" r="27994" b="48639"/>
          <a:stretch>
            <a:fillRect/>
          </a:stretch>
        </p:blipFill>
        <p:spPr bwMode="auto">
          <a:xfrm rot="234779">
            <a:off x="6629400" y="3086100"/>
            <a:ext cx="10287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6" name="Picture 1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1" t="24695" r="27994" b="48639"/>
          <a:stretch>
            <a:fillRect/>
          </a:stretch>
        </p:blipFill>
        <p:spPr>
          <a:xfrm rot="234779">
            <a:off x="3886200" y="3771900"/>
            <a:ext cx="1445419" cy="1083469"/>
          </a:xfrm>
          <a:noFill/>
        </p:spPr>
      </p:pic>
      <p:pic>
        <p:nvPicPr>
          <p:cNvPr id="101387" name="ALIBABA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2900" y="3200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0" y="4114800"/>
            <a:ext cx="857250" cy="559594"/>
            <a:chOff x="2451" y="2927"/>
            <a:chExt cx="1203" cy="998"/>
          </a:xfrm>
        </p:grpSpPr>
        <p:sp>
          <p:nvSpPr>
            <p:cNvPr id="3156" name="AutoShape 13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57" name="AutoShape 14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900613" y="2900363"/>
            <a:ext cx="857250" cy="559594"/>
            <a:chOff x="2451" y="2927"/>
            <a:chExt cx="1203" cy="998"/>
          </a:xfrm>
        </p:grpSpPr>
        <p:sp>
          <p:nvSpPr>
            <p:cNvPr id="3154" name="AutoShape 16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55" name="AutoShape 17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229350" y="4114800"/>
            <a:ext cx="857250" cy="559594"/>
            <a:chOff x="2451" y="2927"/>
            <a:chExt cx="1203" cy="998"/>
          </a:xfrm>
        </p:grpSpPr>
        <p:sp>
          <p:nvSpPr>
            <p:cNvPr id="3152" name="AutoShape 19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53" name="AutoShape 20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643188" y="685800"/>
            <a:ext cx="1371600" cy="1028700"/>
            <a:chOff x="2451" y="2927"/>
            <a:chExt cx="1203" cy="998"/>
          </a:xfrm>
        </p:grpSpPr>
        <p:sp>
          <p:nvSpPr>
            <p:cNvPr id="3150" name="AutoShape 22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51" name="AutoShape 23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4343400" y="514350"/>
            <a:ext cx="1371600" cy="1028700"/>
            <a:chOff x="2451" y="2927"/>
            <a:chExt cx="1203" cy="998"/>
          </a:xfrm>
        </p:grpSpPr>
        <p:sp>
          <p:nvSpPr>
            <p:cNvPr id="3148" name="AutoShape 25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9" name="AutoShape 26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857625" y="2243138"/>
            <a:ext cx="1371600" cy="1028700"/>
            <a:chOff x="2451" y="2927"/>
            <a:chExt cx="1203" cy="998"/>
          </a:xfrm>
        </p:grpSpPr>
        <p:sp>
          <p:nvSpPr>
            <p:cNvPr id="3146" name="AutoShape 28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7" name="AutoShape 29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 flipH="1">
            <a:off x="2400300" y="1885950"/>
            <a:ext cx="971550" cy="285750"/>
            <a:chOff x="2451" y="2927"/>
            <a:chExt cx="1203" cy="998"/>
          </a:xfrm>
        </p:grpSpPr>
        <p:sp>
          <p:nvSpPr>
            <p:cNvPr id="3144" name="AutoShape 34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5" name="AutoShape 35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 flipH="1">
            <a:off x="6600825" y="1543050"/>
            <a:ext cx="971550" cy="285750"/>
            <a:chOff x="2451" y="2927"/>
            <a:chExt cx="1203" cy="998"/>
          </a:xfrm>
        </p:grpSpPr>
        <p:sp>
          <p:nvSpPr>
            <p:cNvPr id="3142" name="AutoShape 37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3" name="AutoShape 38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 flipH="1">
            <a:off x="2057400" y="2543175"/>
            <a:ext cx="971550" cy="285750"/>
            <a:chOff x="2451" y="2927"/>
            <a:chExt cx="1203" cy="998"/>
          </a:xfrm>
        </p:grpSpPr>
        <p:sp>
          <p:nvSpPr>
            <p:cNvPr id="3140" name="AutoShape 40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1" name="AutoShape 41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 flipH="1">
            <a:off x="4100513" y="1557338"/>
            <a:ext cx="971550" cy="285750"/>
            <a:chOff x="2451" y="2927"/>
            <a:chExt cx="1203" cy="998"/>
          </a:xfrm>
        </p:grpSpPr>
        <p:sp>
          <p:nvSpPr>
            <p:cNvPr id="3138" name="AutoShape 43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9" name="AutoShape 44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 flipH="1">
            <a:off x="4229100" y="1028700"/>
            <a:ext cx="971550" cy="285750"/>
            <a:chOff x="2451" y="2927"/>
            <a:chExt cx="1203" cy="998"/>
          </a:xfrm>
        </p:grpSpPr>
        <p:sp>
          <p:nvSpPr>
            <p:cNvPr id="3136" name="AutoShape 46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7" name="AutoShape 47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3" name="Group 48"/>
          <p:cNvGrpSpPr>
            <a:grpSpLocks/>
          </p:cNvGrpSpPr>
          <p:nvPr/>
        </p:nvGrpSpPr>
        <p:grpSpPr bwMode="auto">
          <a:xfrm flipH="1">
            <a:off x="3943350" y="3086100"/>
            <a:ext cx="971550" cy="285750"/>
            <a:chOff x="2451" y="2927"/>
            <a:chExt cx="1203" cy="998"/>
          </a:xfrm>
        </p:grpSpPr>
        <p:sp>
          <p:nvSpPr>
            <p:cNvPr id="3134" name="AutoShape 49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5" name="AutoShape 50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4" name="Group 51"/>
          <p:cNvGrpSpPr>
            <a:grpSpLocks/>
          </p:cNvGrpSpPr>
          <p:nvPr/>
        </p:nvGrpSpPr>
        <p:grpSpPr bwMode="auto">
          <a:xfrm flipH="1">
            <a:off x="5257800" y="2514600"/>
            <a:ext cx="971550" cy="285750"/>
            <a:chOff x="2451" y="2927"/>
            <a:chExt cx="1203" cy="998"/>
          </a:xfrm>
        </p:grpSpPr>
        <p:sp>
          <p:nvSpPr>
            <p:cNvPr id="3132" name="AutoShape 52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3" name="AutoShape 53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 flipH="1">
            <a:off x="6743700" y="3086100"/>
            <a:ext cx="971550" cy="285750"/>
            <a:chOff x="2451" y="2927"/>
            <a:chExt cx="1203" cy="998"/>
          </a:xfrm>
        </p:grpSpPr>
        <p:sp>
          <p:nvSpPr>
            <p:cNvPr id="3130" name="AutoShape 55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1" name="AutoShape 56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6" name="Group 57"/>
          <p:cNvGrpSpPr>
            <a:grpSpLocks/>
          </p:cNvGrpSpPr>
          <p:nvPr/>
        </p:nvGrpSpPr>
        <p:grpSpPr bwMode="auto">
          <a:xfrm rot="19328673" flipH="1">
            <a:off x="2118122" y="3894535"/>
            <a:ext cx="1214438" cy="629840"/>
            <a:chOff x="2451" y="2927"/>
            <a:chExt cx="1203" cy="998"/>
          </a:xfrm>
        </p:grpSpPr>
        <p:sp>
          <p:nvSpPr>
            <p:cNvPr id="3128" name="AutoShape 58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9" name="AutoShape 59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7" name="Group 60"/>
          <p:cNvGrpSpPr>
            <a:grpSpLocks/>
          </p:cNvGrpSpPr>
          <p:nvPr/>
        </p:nvGrpSpPr>
        <p:grpSpPr bwMode="auto">
          <a:xfrm flipH="1">
            <a:off x="2071688" y="1528763"/>
            <a:ext cx="971550" cy="285750"/>
            <a:chOff x="2451" y="2927"/>
            <a:chExt cx="1203" cy="998"/>
          </a:xfrm>
        </p:grpSpPr>
        <p:sp>
          <p:nvSpPr>
            <p:cNvPr id="3126" name="AutoShape 61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7" name="AutoShape 62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8" name="Group 63"/>
          <p:cNvGrpSpPr>
            <a:grpSpLocks/>
          </p:cNvGrpSpPr>
          <p:nvPr/>
        </p:nvGrpSpPr>
        <p:grpSpPr bwMode="auto">
          <a:xfrm rot="18541941" flipH="1">
            <a:off x="6578799" y="3701059"/>
            <a:ext cx="535781" cy="1103709"/>
            <a:chOff x="2451" y="2927"/>
            <a:chExt cx="1203" cy="998"/>
          </a:xfrm>
        </p:grpSpPr>
        <p:sp>
          <p:nvSpPr>
            <p:cNvPr id="3124" name="AutoShape 64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5" name="AutoShape 65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9" name="Group 67"/>
          <p:cNvGrpSpPr>
            <a:grpSpLocks/>
          </p:cNvGrpSpPr>
          <p:nvPr/>
        </p:nvGrpSpPr>
        <p:grpSpPr bwMode="auto">
          <a:xfrm flipH="1">
            <a:off x="7115175" y="1971675"/>
            <a:ext cx="485775" cy="228600"/>
            <a:chOff x="2451" y="2927"/>
            <a:chExt cx="1203" cy="998"/>
          </a:xfrm>
        </p:grpSpPr>
        <p:sp>
          <p:nvSpPr>
            <p:cNvPr id="3122" name="AutoShape 68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3" name="AutoShape 69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0" name="Group 70"/>
          <p:cNvGrpSpPr>
            <a:grpSpLocks/>
          </p:cNvGrpSpPr>
          <p:nvPr/>
        </p:nvGrpSpPr>
        <p:grpSpPr bwMode="auto">
          <a:xfrm flipH="1">
            <a:off x="1600200" y="1943100"/>
            <a:ext cx="514350" cy="285750"/>
            <a:chOff x="2451" y="2927"/>
            <a:chExt cx="1203" cy="998"/>
          </a:xfrm>
        </p:grpSpPr>
        <p:sp>
          <p:nvSpPr>
            <p:cNvPr id="3120" name="AutoShape 71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1" name="AutoShape 72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1" name="Group 74"/>
          <p:cNvGrpSpPr>
            <a:grpSpLocks/>
          </p:cNvGrpSpPr>
          <p:nvPr/>
        </p:nvGrpSpPr>
        <p:grpSpPr bwMode="auto">
          <a:xfrm>
            <a:off x="6000750" y="2440782"/>
            <a:ext cx="857250" cy="559594"/>
            <a:chOff x="2451" y="2927"/>
            <a:chExt cx="1203" cy="998"/>
          </a:xfrm>
        </p:grpSpPr>
        <p:sp>
          <p:nvSpPr>
            <p:cNvPr id="3118" name="AutoShape 75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9" name="AutoShape 76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2" name="Group 77"/>
          <p:cNvGrpSpPr>
            <a:grpSpLocks/>
          </p:cNvGrpSpPr>
          <p:nvPr/>
        </p:nvGrpSpPr>
        <p:grpSpPr bwMode="auto">
          <a:xfrm>
            <a:off x="2728913" y="2912269"/>
            <a:ext cx="857250" cy="559594"/>
            <a:chOff x="2451" y="2927"/>
            <a:chExt cx="1203" cy="998"/>
          </a:xfrm>
        </p:grpSpPr>
        <p:sp>
          <p:nvSpPr>
            <p:cNvPr id="3116" name="AutoShape 78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7" name="AutoShape 79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3" name="Group 80"/>
          <p:cNvGrpSpPr>
            <a:grpSpLocks/>
          </p:cNvGrpSpPr>
          <p:nvPr/>
        </p:nvGrpSpPr>
        <p:grpSpPr bwMode="auto">
          <a:xfrm rot="1586852">
            <a:off x="6074569" y="628650"/>
            <a:ext cx="383381" cy="95250"/>
            <a:chOff x="2451" y="2927"/>
            <a:chExt cx="1203" cy="998"/>
          </a:xfrm>
        </p:grpSpPr>
        <p:sp>
          <p:nvSpPr>
            <p:cNvPr id="3114" name="AutoShape 81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5" name="AutoShape 82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4" name="Group 83"/>
          <p:cNvGrpSpPr>
            <a:grpSpLocks/>
          </p:cNvGrpSpPr>
          <p:nvPr/>
        </p:nvGrpSpPr>
        <p:grpSpPr bwMode="auto">
          <a:xfrm>
            <a:off x="4157663" y="4629150"/>
            <a:ext cx="914400" cy="400050"/>
            <a:chOff x="2451" y="2927"/>
            <a:chExt cx="1203" cy="998"/>
          </a:xfrm>
        </p:grpSpPr>
        <p:sp>
          <p:nvSpPr>
            <p:cNvPr id="3112" name="AutoShape 84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3" name="AutoShape 85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5" name="Group 86"/>
          <p:cNvGrpSpPr>
            <a:grpSpLocks/>
          </p:cNvGrpSpPr>
          <p:nvPr/>
        </p:nvGrpSpPr>
        <p:grpSpPr bwMode="auto">
          <a:xfrm rot="20346873">
            <a:off x="3092053" y="625079"/>
            <a:ext cx="355997" cy="107156"/>
            <a:chOff x="2451" y="2927"/>
            <a:chExt cx="1203" cy="998"/>
          </a:xfrm>
        </p:grpSpPr>
        <p:sp>
          <p:nvSpPr>
            <p:cNvPr id="3110" name="AutoShape 87"/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1" name="AutoShape 88"/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sp>
        <p:nvSpPr>
          <p:cNvPr id="3107" name="Text Box 92"/>
          <p:cNvSpPr txBox="1">
            <a:spLocks noChangeArrowheads="1"/>
          </p:cNvSpPr>
          <p:nvPr/>
        </p:nvSpPr>
        <p:spPr bwMode="auto">
          <a:xfrm>
            <a:off x="3257550" y="3829050"/>
            <a:ext cx="32004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500"/>
          </a:p>
        </p:txBody>
      </p: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855208" y="1134835"/>
            <a:ext cx="7398883" cy="290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2600" b="1" u="none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THẦY CÔ GIÁO VÀ CÁC EM HỌC SINH VỀ DỰ GIỜ, THĂM LỚP TRONG TIẾT HỌC HÔM NAY</a:t>
            </a:r>
          </a:p>
          <a:p>
            <a:pPr algn="ctr"/>
            <a:r>
              <a:rPr lang="en-US" altLang="en-US" sz="2400" b="1" u="none" dirty="0">
                <a:solidFill>
                  <a:srgbClr val="FFFF99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6600" b="1" u="none" dirty="0">
                <a:solidFill>
                  <a:srgbClr val="FFFF99"/>
                </a:solidFill>
                <a:latin typeface=".VnTimeH" panose="020B7200000000000000" pitchFamily="34" charset="0"/>
              </a:rPr>
              <a:t> </a:t>
            </a:r>
          </a:p>
        </p:txBody>
      </p:sp>
      <p:sp>
        <p:nvSpPr>
          <p:cNvPr id="87" name="Text Box 94"/>
          <p:cNvSpPr txBox="1">
            <a:spLocks noChangeArrowheads="1"/>
          </p:cNvSpPr>
          <p:nvPr/>
        </p:nvSpPr>
        <p:spPr bwMode="auto">
          <a:xfrm>
            <a:off x="1985963" y="4143375"/>
            <a:ext cx="5200650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altLang="en-US" sz="1350" b="1" u="none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GV: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ấn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ên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ng</a:t>
            </a:r>
            <a:endParaRPr lang="en-US" altLang="en-US" sz="1350" b="1" u="none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019132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738" fill="hold"/>
                                        <p:tgtEl>
                                          <p:spTgt spid="1013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7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9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8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9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2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1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3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4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9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8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8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9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0" dur="9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9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9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9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5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9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0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1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0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96" dur="1500" autoRev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7" dur="1500" autoRev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8" dur="1500" autoRev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1387"/>
                </p:tgtEl>
              </p:cMediaNode>
            </p:audio>
          </p:childTnLst>
        </p:cTn>
      </p:par>
    </p:tnLst>
    <p:bldLst>
      <p:bldP spid="86" grpId="0"/>
      <p:bldP spid="8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5425AC-1D4F-64AD-4A88-F92A134D8D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">
            <a:extLst>
              <a:ext uri="{FF2B5EF4-FFF2-40B4-BE49-F238E27FC236}">
                <a16:creationId xmlns:a16="http://schemas.microsoft.com/office/drawing/2014/main" id="{A618ADFB-7E8A-34C7-472E-EE2B17995F1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4671" y="281211"/>
            <a:ext cx="3035249" cy="328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4" tIns="45712" rIns="91424" bIns="45712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25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425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2711F1-08EE-4F49-D44E-04FB9FA8061F}"/>
                  </a:ext>
                </a:extLst>
              </p:cNvPr>
              <p:cNvSpPr txBox="1"/>
              <p:nvPr/>
            </p:nvSpPr>
            <p:spPr>
              <a:xfrm>
                <a:off x="846313" y="822961"/>
                <a:ext cx="4629745" cy="274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itchFamily="2" charset="2"/>
                  <a:buChar char="v"/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Quy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n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Quy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SGK)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</m:oMath>
                </a14:m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hú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ý(SGK)</a:t>
                </a: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vi-VN" sz="20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2711F1-08EE-4F49-D44E-04FB9FA80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13" y="822961"/>
                <a:ext cx="4629745" cy="2748638"/>
              </a:xfrm>
              <a:prstGeom prst="rect">
                <a:avLst/>
              </a:prstGeom>
              <a:blipFill>
                <a:blip r:embed="rId3"/>
                <a:stretch>
                  <a:fillRect l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9E78CE-5731-DFDA-889D-64065552993A}"/>
                  </a:ext>
                </a:extLst>
              </p:cNvPr>
              <p:cNvSpPr txBox="1"/>
              <p:nvPr/>
            </p:nvSpPr>
            <p:spPr>
              <a:xfrm>
                <a:off x="846313" y="2703227"/>
                <a:ext cx="3404507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Mở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rộng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9E78CE-5731-DFDA-889D-640655529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13" y="2703227"/>
                <a:ext cx="3404507" cy="529504"/>
              </a:xfrm>
              <a:prstGeom prst="rect">
                <a:avLst/>
              </a:prstGeom>
              <a:blipFill>
                <a:blip r:embed="rId4"/>
                <a:stretch>
                  <a:fillRect l="-1971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DB71DF-0E60-1E22-9A9F-C86CDF5199F3}"/>
                  </a:ext>
                </a:extLst>
              </p:cNvPr>
              <p:cNvSpPr txBox="1"/>
              <p:nvPr/>
            </p:nvSpPr>
            <p:spPr>
              <a:xfrm>
                <a:off x="857254" y="3516523"/>
                <a:ext cx="5951763" cy="8706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Áp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dụng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Làm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n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DB71DF-0E60-1E22-9A9F-C86CDF519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4" y="3516523"/>
                <a:ext cx="5951763" cy="870688"/>
              </a:xfrm>
              <a:prstGeom prst="rect">
                <a:avLst/>
              </a:prstGeom>
              <a:blipFill>
                <a:blip r:embed="rId5"/>
                <a:stretch>
                  <a:fillRect l="-1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00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BC6006-3859-D1C5-692F-CF5CCF5E81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">
            <a:extLst>
              <a:ext uri="{FF2B5EF4-FFF2-40B4-BE49-F238E27FC236}">
                <a16:creationId xmlns:a16="http://schemas.microsoft.com/office/drawing/2014/main" id="{AB45E211-6EDC-8AE2-385A-E014AE3C5509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4671" y="281211"/>
            <a:ext cx="3035249" cy="328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4" tIns="45712" rIns="91424" bIns="45712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25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425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FB9F9ED-9E5E-EBBC-05B1-7727DB19FE62}"/>
                  </a:ext>
                </a:extLst>
              </p:cNvPr>
              <p:cNvSpPr txBox="1"/>
              <p:nvPr/>
            </p:nvSpPr>
            <p:spPr>
              <a:xfrm>
                <a:off x="846313" y="822961"/>
                <a:ext cx="4629745" cy="213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itchFamily="2" charset="2"/>
                  <a:buChar char="v"/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Quy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n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Quy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SGK)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</m:oMath>
                </a14:m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vi-VN" sz="20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FB9F9ED-9E5E-EBBC-05B1-7727DB19F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13" y="822961"/>
                <a:ext cx="4629745" cy="2133084"/>
              </a:xfrm>
              <a:prstGeom prst="rect">
                <a:avLst/>
              </a:prstGeom>
              <a:blipFill>
                <a:blip r:embed="rId3"/>
                <a:stretch>
                  <a:fillRect l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8CD5373A-62AC-F3C8-76C5-68A8D059F68C}"/>
              </a:ext>
            </a:extLst>
          </p:cNvPr>
          <p:cNvSpPr txBox="1"/>
          <p:nvPr/>
        </p:nvSpPr>
        <p:spPr>
          <a:xfrm>
            <a:off x="873840" y="1693664"/>
            <a:ext cx="29260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0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ý(SGK)</a:t>
            </a:r>
          </a:p>
          <a:p>
            <a:pPr algn="just"/>
            <a:endParaRPr lang="en-US" sz="20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vi-VN" sz="2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F21862-70B6-8270-37A8-4F6C4246CB1A}"/>
                  </a:ext>
                </a:extLst>
              </p:cNvPr>
              <p:cNvSpPr txBox="1"/>
              <p:nvPr/>
            </p:nvSpPr>
            <p:spPr>
              <a:xfrm>
                <a:off x="853933" y="2316481"/>
                <a:ext cx="4629745" cy="170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Mở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rộng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</m:oMath>
                </a14:m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vi-VN" sz="20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F21862-70B6-8270-37A8-4F6C4246CB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933" y="2316481"/>
                <a:ext cx="4629745" cy="1709442"/>
              </a:xfrm>
              <a:prstGeom prst="rect">
                <a:avLst/>
              </a:prstGeom>
              <a:blipFill>
                <a:blip r:embed="rId4"/>
                <a:stretch>
                  <a:fillRect l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497E64E-99D8-3B2F-F9D0-C0C0BE4DFDDB}"/>
              </a:ext>
            </a:extLst>
          </p:cNvPr>
          <p:cNvSpPr txBox="1"/>
          <p:nvPr/>
        </p:nvSpPr>
        <p:spPr>
          <a:xfrm>
            <a:off x="853933" y="2893686"/>
            <a:ext cx="69184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ý.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endParaRPr lang="en-US" sz="24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0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0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vi-VN" sz="2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C81F29C-A804-8034-EDA8-E3008713D115}"/>
                  </a:ext>
                </a:extLst>
              </p:cNvPr>
              <p:cNvSpPr/>
              <p:nvPr/>
            </p:nvSpPr>
            <p:spPr>
              <a:xfrm>
                <a:off x="1008511" y="3338447"/>
                <a:ext cx="6830568" cy="14782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dirty="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a) Giao </a:t>
                </a:r>
                <a:r>
                  <a:rPr lang="en-US" dirty="0" err="1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hoán</a:t>
                </a:r>
                <a:r>
                  <a:rPr lang="en-US" dirty="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 .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nl-NL" dirty="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b) Kết hợp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den>
                        </m:f>
                        <m:r>
                          <a:rPr lang="nl-NL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den>
                        </m:f>
                      </m:e>
                    </m:d>
                    <m:r>
                      <a:rPr lang="nl-NL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𝐹</m:t>
                        </m:r>
                      </m:den>
                    </m:f>
                    <m:r>
                      <a:rPr lang="nl-NL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nl-NL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 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den>
                        </m:f>
                        <m:r>
                          <a:rPr lang="nl-NL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den>
                        </m:f>
                      </m:e>
                    </m:d>
                  </m:oMath>
                </a14:m>
                <a:endParaRPr lang="en-US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nl-NL" dirty="0">
                    <a:effectLst/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c) Phân phối đối với phép cộng:</a:t>
                </a:r>
                <a:r>
                  <a:rPr lang="en-US" dirty="0">
                    <a:latin typeface="+mn-lt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 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den>
                        </m:f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Dotum" panose="020B0600000101010101" pitchFamily="34" charset="-127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den>
                        </m:f>
                      </m:e>
                    </m:d>
                    <m:r>
                      <a:rPr lang="en-US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𝐹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+mn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C81F29C-A804-8034-EDA8-E3008713D1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511" y="3338447"/>
                <a:ext cx="6830568" cy="1478225"/>
              </a:xfrm>
              <a:prstGeom prst="rect">
                <a:avLst/>
              </a:prstGeom>
              <a:blipFill>
                <a:blip r:embed="rId5"/>
                <a:stretch>
                  <a:fillRect l="-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747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82194" y="2008049"/>
            <a:ext cx="913737" cy="753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56295" y="1617889"/>
            <a:ext cx="1399981" cy="1377446"/>
          </a:xfrm>
          <a:prstGeom prst="rect">
            <a:avLst/>
          </a:prstGeom>
          <a:noFill/>
        </p:spPr>
      </p:pic>
      <p:pic>
        <p:nvPicPr>
          <p:cNvPr id="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31840" y="3143092"/>
            <a:ext cx="328684" cy="287166"/>
          </a:xfrm>
          <a:prstGeom prst="rect">
            <a:avLst/>
          </a:prstGeom>
          <a:noFill/>
        </p:spPr>
      </p:pic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7016175" y="3426971"/>
            <a:ext cx="747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pic>
        <p:nvPicPr>
          <p:cNvPr id="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92291" y="3080400"/>
            <a:ext cx="394028" cy="34408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97476" y="635922"/>
            <a:ext cx="5573604" cy="121200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37174" y="2378217"/>
                <a:ext cx="1746235" cy="76638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74" y="2378217"/>
                <a:ext cx="1746235" cy="7663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22399" y="638698"/>
                <a:ext cx="4923757" cy="946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b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</a:t>
                </a:r>
                <a:r>
                  <a:rPr lang="fr-FR" sz="2400" b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.</a:t>
                </a:r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ả</a:t>
                </a:r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1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?</a:t>
                </a:r>
                <a:endParaRPr lang="en-US" sz="2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99" y="638698"/>
                <a:ext cx="4923757" cy="946669"/>
              </a:xfrm>
              <a:prstGeom prst="rect">
                <a:avLst/>
              </a:prstGeom>
              <a:blipFill>
                <a:blip r:embed="rId10"/>
                <a:stretch>
                  <a:fillRect l="-1983" b="-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3a5cd02abf0e5cda3bdc3b8850337a3f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21921" y="263175"/>
            <a:ext cx="1444650" cy="14446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13127" y="3727196"/>
            <a:ext cx="2499577" cy="1511939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397476" y="3742718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450334" y="2470666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98222" y="2512056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451110" y="3737174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0528" y="3799868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B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36059" y="378987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23386" y="2519865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79225" y="2569206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A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147630" y="3612417"/>
                <a:ext cx="1735779" cy="77040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R="30480" algn="ctr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630" y="3612417"/>
                <a:ext cx="1735779" cy="7704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218630" y="2371316"/>
                <a:ext cx="1735779" cy="77328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</a:pPr>
                <a:r>
                  <a:rPr lang="en-US" sz="240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</m:oMath>
                </a14:m>
                <a:endParaRPr kumimoji="0" lang="en-US" sz="2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630" y="2371316"/>
                <a:ext cx="1735779" cy="7732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235301" y="3607219"/>
                <a:ext cx="1735779" cy="762569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R="30480" algn="ctr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301" y="3607219"/>
                <a:ext cx="1735779" cy="76256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C1169B2-558C-9D78-2841-09983C826EDA}"/>
                  </a:ext>
                </a:extLst>
              </p14:cNvPr>
              <p14:cNvContentPartPr/>
              <p14:nvPr/>
            </p14:nvContentPartPr>
            <p14:xfrm>
              <a:off x="221040" y="3524040"/>
              <a:ext cx="869760" cy="869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C1169B2-558C-9D78-2841-09983C826ED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11680" y="3514680"/>
                <a:ext cx="888480" cy="88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7598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3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226EA-691A-4C57-E9C9-1D21E7CFF1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>
            <a:extLst>
              <a:ext uri="{FF2B5EF4-FFF2-40B4-BE49-F238E27FC236}">
                <a16:creationId xmlns:a16="http://schemas.microsoft.com/office/drawing/2014/main" id="{6375049C-7354-8E04-EB6C-DCA8CBC1A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82194" y="2008049"/>
            <a:ext cx="913737" cy="753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>
            <a:extLst>
              <a:ext uri="{FF2B5EF4-FFF2-40B4-BE49-F238E27FC236}">
                <a16:creationId xmlns:a16="http://schemas.microsoft.com/office/drawing/2014/main" id="{323E6648-63BD-A2CD-F47A-796FA186CA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56295" y="1617889"/>
            <a:ext cx="1399981" cy="1377446"/>
          </a:xfrm>
          <a:prstGeom prst="rect">
            <a:avLst/>
          </a:prstGeom>
          <a:noFill/>
        </p:spPr>
      </p:pic>
      <p:pic>
        <p:nvPicPr>
          <p:cNvPr id="6" name="Picture 22" descr="slide0002_image021">
            <a:extLst>
              <a:ext uri="{FF2B5EF4-FFF2-40B4-BE49-F238E27FC236}">
                <a16:creationId xmlns:a16="http://schemas.microsoft.com/office/drawing/2014/main" id="{767855D0-357C-457D-A592-27901EA0E6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31840" y="3143092"/>
            <a:ext cx="328684" cy="287166"/>
          </a:xfrm>
          <a:prstGeom prst="rect">
            <a:avLst/>
          </a:prstGeom>
          <a:noFill/>
        </p:spPr>
      </p:pic>
      <p:sp>
        <p:nvSpPr>
          <p:cNvPr id="7" name="Line 23">
            <a:extLst>
              <a:ext uri="{FF2B5EF4-FFF2-40B4-BE49-F238E27FC236}">
                <a16:creationId xmlns:a16="http://schemas.microsoft.com/office/drawing/2014/main" id="{0E2CCEC2-89A7-8A54-1EED-A48F1EE7DA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6175" y="3426971"/>
            <a:ext cx="747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pic>
        <p:nvPicPr>
          <p:cNvPr id="8" name="Picture 24" descr="CHAY XE DAP">
            <a:extLst>
              <a:ext uri="{FF2B5EF4-FFF2-40B4-BE49-F238E27FC236}">
                <a16:creationId xmlns:a16="http://schemas.microsoft.com/office/drawing/2014/main" id="{AEC203F7-9650-ADF7-5905-69A765A84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92291" y="3080400"/>
            <a:ext cx="394028" cy="344081"/>
          </a:xfrm>
          <a:prstGeom prst="rect">
            <a:avLst/>
          </a:prstGeom>
          <a:noFill/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44C9360-E6ED-2BD7-6119-CD86C35DE685}"/>
              </a:ext>
            </a:extLst>
          </p:cNvPr>
          <p:cNvSpPr/>
          <p:nvPr/>
        </p:nvSpPr>
        <p:spPr>
          <a:xfrm>
            <a:off x="397476" y="635922"/>
            <a:ext cx="5880860" cy="121200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0075328-E98D-BFB9-E5DD-879B4691D80D}"/>
                  </a:ext>
                </a:extLst>
              </p:cNvPr>
              <p:cNvSpPr/>
              <p:nvPr/>
            </p:nvSpPr>
            <p:spPr>
              <a:xfrm>
                <a:off x="1137174" y="2378217"/>
                <a:ext cx="1746235" cy="76638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kumimoji="0" lang="en-US" sz="2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0075328-E98D-BFB9-E5DD-879B4691D8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74" y="2378217"/>
                <a:ext cx="1746235" cy="7663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2BC555C-2622-FA06-DDBE-F2C7B70943AC}"/>
                  </a:ext>
                </a:extLst>
              </p:cNvPr>
              <p:cNvSpPr txBox="1"/>
              <p:nvPr/>
            </p:nvSpPr>
            <p:spPr>
              <a:xfrm>
                <a:off x="722399" y="638698"/>
                <a:ext cx="5673551" cy="949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2400" b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2.</a:t>
                </a:r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ả</a:t>
                </a:r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fr-FR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?</a:t>
                </a:r>
                <a:endParaRPr lang="en-US" sz="2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2BC555C-2622-FA06-DDBE-F2C7B7094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99" y="638698"/>
                <a:ext cx="5673551" cy="949940"/>
              </a:xfrm>
              <a:prstGeom prst="rect">
                <a:avLst/>
              </a:prstGeom>
              <a:blipFill>
                <a:blip r:embed="rId10"/>
                <a:stretch>
                  <a:fillRect l="-1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F3AC1F1-83B6-EE95-529A-7DE3EF876D0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13127" y="3727196"/>
            <a:ext cx="2499577" cy="1511939"/>
          </a:xfrm>
          <a:prstGeom prst="rect">
            <a:avLst/>
          </a:prstGeom>
        </p:spPr>
      </p:pic>
      <p:sp>
        <p:nvSpPr>
          <p:cNvPr id="22" name="Oval 21">
            <a:extLst>
              <a:ext uri="{FF2B5EF4-FFF2-40B4-BE49-F238E27FC236}">
                <a16:creationId xmlns:a16="http://schemas.microsoft.com/office/drawing/2014/main" id="{8F18D892-6E4B-0F3D-8418-DE48849EF0CC}"/>
              </a:ext>
            </a:extLst>
          </p:cNvPr>
          <p:cNvSpPr/>
          <p:nvPr/>
        </p:nvSpPr>
        <p:spPr>
          <a:xfrm>
            <a:off x="397476" y="3742718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6D36E61-997E-2DD8-08DC-B82AB3DDB147}"/>
              </a:ext>
            </a:extLst>
          </p:cNvPr>
          <p:cNvSpPr/>
          <p:nvPr/>
        </p:nvSpPr>
        <p:spPr>
          <a:xfrm>
            <a:off x="3450334" y="2470666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2E7E7E41-73B1-EB5D-5788-0B04DCF69AA5}"/>
              </a:ext>
            </a:extLst>
          </p:cNvPr>
          <p:cNvSpPr/>
          <p:nvPr/>
        </p:nvSpPr>
        <p:spPr>
          <a:xfrm>
            <a:off x="398222" y="2512056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3CFE53B-22C5-C781-0ED7-93FADDA9E93D}"/>
              </a:ext>
            </a:extLst>
          </p:cNvPr>
          <p:cNvSpPr/>
          <p:nvPr/>
        </p:nvSpPr>
        <p:spPr>
          <a:xfrm>
            <a:off x="3451110" y="3737174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3738DE4-4CCE-B2BF-34A5-558D8FB24788}"/>
              </a:ext>
            </a:extLst>
          </p:cNvPr>
          <p:cNvSpPr txBox="1"/>
          <p:nvPr/>
        </p:nvSpPr>
        <p:spPr>
          <a:xfrm>
            <a:off x="470528" y="3799868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B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332DC08-ABFC-2894-6B93-1D1DCB864E6C}"/>
              </a:ext>
            </a:extLst>
          </p:cNvPr>
          <p:cNvSpPr txBox="1"/>
          <p:nvPr/>
        </p:nvSpPr>
        <p:spPr>
          <a:xfrm>
            <a:off x="3536059" y="378987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E0B0394-E77A-8F88-7F62-9B2857B47655}"/>
              </a:ext>
            </a:extLst>
          </p:cNvPr>
          <p:cNvSpPr txBox="1"/>
          <p:nvPr/>
        </p:nvSpPr>
        <p:spPr>
          <a:xfrm>
            <a:off x="3523386" y="2519865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FF5A62-2A2B-4A88-24A5-205D4C1F80E5}"/>
              </a:ext>
            </a:extLst>
          </p:cNvPr>
          <p:cNvSpPr txBox="1"/>
          <p:nvPr/>
        </p:nvSpPr>
        <p:spPr>
          <a:xfrm>
            <a:off x="479225" y="2569206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A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493DA2C-BAB0-E8F2-BB85-2D3CF0FF7B42}"/>
                  </a:ext>
                </a:extLst>
              </p:cNvPr>
              <p:cNvSpPr/>
              <p:nvPr/>
            </p:nvSpPr>
            <p:spPr>
              <a:xfrm>
                <a:off x="1147630" y="3612417"/>
                <a:ext cx="1735779" cy="77040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kumimoji="0" lang="en-US" sz="2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493DA2C-BAB0-E8F2-BB85-2D3CF0FF7B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630" y="3612417"/>
                <a:ext cx="1735779" cy="7704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7019432-7E68-F9D8-58A5-7AD842E75398}"/>
                  </a:ext>
                </a:extLst>
              </p:cNvPr>
              <p:cNvSpPr/>
              <p:nvPr/>
            </p:nvSpPr>
            <p:spPr>
              <a:xfrm>
                <a:off x="4218630" y="2371316"/>
                <a:ext cx="1735779" cy="77328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</a:pP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kumimoji="0" lang="en-US" sz="2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7019432-7E68-F9D8-58A5-7AD842E753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630" y="2371316"/>
                <a:ext cx="1735779" cy="7732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07C0623-9E28-CE2D-AE91-7DCB521E1523}"/>
                  </a:ext>
                </a:extLst>
              </p:cNvPr>
              <p:cNvSpPr/>
              <p:nvPr/>
            </p:nvSpPr>
            <p:spPr>
              <a:xfrm>
                <a:off x="4235301" y="3607219"/>
                <a:ext cx="1735779" cy="762569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R="30480" algn="ctr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z="2800" b="1" kern="1200" dirty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07C0623-9E28-CE2D-AE91-7DCB521E15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301" y="3607219"/>
                <a:ext cx="1735779" cy="76256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3a5cd02abf0e5cda3bdc3b8850337a3f.png">
            <a:extLst>
              <a:ext uri="{FF2B5EF4-FFF2-40B4-BE49-F238E27FC236}">
                <a16:creationId xmlns:a16="http://schemas.microsoft.com/office/drawing/2014/main" id="{4A1165DE-BB85-C0CA-45E6-93D47971E1D8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6687237" y="263175"/>
            <a:ext cx="1444650" cy="14446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08B96B7-7C77-C2A6-5ED8-F36F92A2302A}"/>
                  </a:ext>
                </a:extLst>
              </p14:cNvPr>
              <p14:cNvContentPartPr/>
              <p14:nvPr/>
            </p14:nvContentPartPr>
            <p14:xfrm>
              <a:off x="3327120" y="2259720"/>
              <a:ext cx="972360" cy="9961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08B96B7-7C77-C2A6-5ED8-F36F92A2302A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17760" y="2250360"/>
                <a:ext cx="991080" cy="101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13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3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A40A41-2558-02A8-D631-DAE59F13EB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B2F869A-6C1E-EC99-D755-D88FD42A0CCC}"/>
              </a:ext>
            </a:extLst>
          </p:cNvPr>
          <p:cNvSpPr/>
          <p:nvPr/>
        </p:nvSpPr>
        <p:spPr>
          <a:xfrm>
            <a:off x="397475" y="635922"/>
            <a:ext cx="7064682" cy="326565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650E674-79B3-4CEE-79E1-314CB060006F}"/>
              </a:ext>
            </a:extLst>
          </p:cNvPr>
          <p:cNvSpPr txBox="1"/>
          <p:nvPr/>
        </p:nvSpPr>
        <p:spPr>
          <a:xfrm>
            <a:off x="530712" y="635922"/>
            <a:ext cx="7266181" cy="4928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u="sng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fr-FR" sz="2400" b="1" u="sng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6.29/SGK-22</a:t>
            </a:r>
            <a:r>
              <a:rPr lang="fr-FR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endParaRPr lang="en-US" sz="28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P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Q</a:t>
            </a:r>
          </a:p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ử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a,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P.Q</a:t>
            </a:r>
          </a:p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fr-FR" sz="24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3" name="Picture 22" descr="3a5cd02abf0e5cda3bdc3b8850337a3f.png">
            <a:extLst>
              <a:ext uri="{FF2B5EF4-FFF2-40B4-BE49-F238E27FC236}">
                <a16:creationId xmlns:a16="http://schemas.microsoft.com/office/drawing/2014/main" id="{61AE2F0A-6A8B-E31B-E5DA-78E1544B0C7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61276" y="154417"/>
            <a:ext cx="1351428" cy="135142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2283DFB-47E0-AB8B-EE78-A0EFA42365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127" y="3727196"/>
            <a:ext cx="2499577" cy="15119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A017DFD-2DA7-D967-7086-0477EDFA548D}"/>
                  </a:ext>
                </a:extLst>
              </p:cNvPr>
              <p:cNvSpPr/>
              <p:nvPr/>
            </p:nvSpPr>
            <p:spPr>
              <a:xfrm>
                <a:off x="2954737" y="1241924"/>
                <a:ext cx="3911427" cy="715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6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9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fr-FR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fr-FR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2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2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r>
                            <a:rPr lang="fr-FR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2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2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9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A017DFD-2DA7-D967-7086-0477EDFA5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737" y="1241924"/>
                <a:ext cx="3911427" cy="715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483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3B8CD1-9A61-4D99-0AC8-A707858E39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">
            <a:extLst>
              <a:ext uri="{FF2B5EF4-FFF2-40B4-BE49-F238E27FC236}">
                <a16:creationId xmlns:a16="http://schemas.microsoft.com/office/drawing/2014/main" id="{5CF60BA5-9136-5F6A-13A8-35C27028E075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51314" y="217136"/>
            <a:ext cx="4237265" cy="8932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4" tIns="45712" rIns="91424" bIns="45712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HƯỚNG DẪN VỀ NHÀ .</a:t>
            </a:r>
            <a:endParaRPr lang="vi-VN" sz="2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9602FE5-0DB2-49AA-E128-E213761D8714}"/>
              </a:ext>
            </a:extLst>
          </p:cNvPr>
          <p:cNvSpPr txBox="1"/>
          <p:nvPr/>
        </p:nvSpPr>
        <p:spPr>
          <a:xfrm>
            <a:off x="895297" y="1459775"/>
            <a:ext cx="8297687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m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*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Giả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bà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effectLst/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tập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effectLst/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6.26/SGK-22</a:t>
            </a:r>
          </a:p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*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Đọ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mụ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2 – Chia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phâ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thứ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,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tiết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sau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ta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họ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Arial" panose="020B0604020202020204" pitchFamily="34" charset="0"/>
                <a:cs typeface="Arial" pitchFamily="34" charset="0"/>
              </a:rPr>
              <a:t>tiếp</a:t>
            </a:r>
            <a:endParaRPr lang="en-US" sz="30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0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30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vi-VN" sz="24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36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401EC98-FEF9-66E0-E6A3-C54291E3B1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>
            <a:extLst>
              <a:ext uri="{FF2B5EF4-FFF2-40B4-BE49-F238E27FC236}">
                <a16:creationId xmlns:a16="http://schemas.microsoft.com/office/drawing/2014/main" id="{052A7FDB-980E-F62D-C81D-1A77FED8C8E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0" t="29105" r="31378" b="49973"/>
          <a:stretch>
            <a:fillRect/>
          </a:stretch>
        </p:blipFill>
        <p:spPr>
          <a:xfrm>
            <a:off x="1828800" y="1657351"/>
            <a:ext cx="3025379" cy="2356247"/>
          </a:xfrm>
          <a:noFill/>
        </p:spPr>
      </p:pic>
      <p:pic>
        <p:nvPicPr>
          <p:cNvPr id="101379" name="Picture 3">
            <a:extLst>
              <a:ext uri="{FF2B5EF4-FFF2-40B4-BE49-F238E27FC236}">
                <a16:creationId xmlns:a16="http://schemas.microsoft.com/office/drawing/2014/main" id="{8294EE12-AA60-49F0-5F4E-FF97E1EC54C8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1" t="24695" r="27994" b="48639"/>
          <a:stretch>
            <a:fillRect/>
          </a:stretch>
        </p:blipFill>
        <p:spPr>
          <a:xfrm rot="234779">
            <a:off x="3486150" y="214313"/>
            <a:ext cx="1981200" cy="1485900"/>
          </a:xfrm>
          <a:noFill/>
        </p:spPr>
      </p:pic>
      <p:pic>
        <p:nvPicPr>
          <p:cNvPr id="101380" name="Picture 4">
            <a:extLst>
              <a:ext uri="{FF2B5EF4-FFF2-40B4-BE49-F238E27FC236}">
                <a16:creationId xmlns:a16="http://schemas.microsoft.com/office/drawing/2014/main" id="{ED0BC85D-3E02-54B0-7381-01E8A0ADE2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0" t="29105" r="31378" b="49973"/>
          <a:stretch>
            <a:fillRect/>
          </a:stretch>
        </p:blipFill>
        <p:spPr bwMode="auto">
          <a:xfrm>
            <a:off x="4371975" y="1771650"/>
            <a:ext cx="24574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5">
            <a:extLst>
              <a:ext uri="{FF2B5EF4-FFF2-40B4-BE49-F238E27FC236}">
                <a16:creationId xmlns:a16="http://schemas.microsoft.com/office/drawing/2014/main" id="{0AFE23A5-33E9-6A2E-4303-FA2AF5282E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0" t="29105" r="31378" b="49973"/>
          <a:stretch>
            <a:fillRect/>
          </a:stretch>
        </p:blipFill>
        <p:spPr bwMode="auto">
          <a:xfrm>
            <a:off x="1428750" y="457201"/>
            <a:ext cx="1143000" cy="107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2" name="Picture 6">
            <a:extLst>
              <a:ext uri="{FF2B5EF4-FFF2-40B4-BE49-F238E27FC236}">
                <a16:creationId xmlns:a16="http://schemas.microsoft.com/office/drawing/2014/main" id="{E17C573B-4706-9001-7E58-1EDCE316D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1" t="24695" r="27994" b="48639"/>
          <a:stretch>
            <a:fillRect/>
          </a:stretch>
        </p:blipFill>
        <p:spPr bwMode="auto">
          <a:xfrm rot="234779">
            <a:off x="1443038" y="3143250"/>
            <a:ext cx="10287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4" name="Picture 8">
            <a:extLst>
              <a:ext uri="{FF2B5EF4-FFF2-40B4-BE49-F238E27FC236}">
                <a16:creationId xmlns:a16="http://schemas.microsoft.com/office/drawing/2014/main" id="{15F4DE72-3036-1105-C159-1347A0A23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0" t="29105" r="31378" b="49973"/>
          <a:stretch>
            <a:fillRect/>
          </a:stretch>
        </p:blipFill>
        <p:spPr bwMode="auto">
          <a:xfrm>
            <a:off x="6400800" y="400051"/>
            <a:ext cx="1143000" cy="107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5" name="Picture 9">
            <a:extLst>
              <a:ext uri="{FF2B5EF4-FFF2-40B4-BE49-F238E27FC236}">
                <a16:creationId xmlns:a16="http://schemas.microsoft.com/office/drawing/2014/main" id="{10FD2E7C-E98D-8DD0-0527-4D126AC8F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1" t="24695" r="27994" b="48639"/>
          <a:stretch>
            <a:fillRect/>
          </a:stretch>
        </p:blipFill>
        <p:spPr bwMode="auto">
          <a:xfrm rot="234779">
            <a:off x="6629400" y="3086100"/>
            <a:ext cx="10287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6" name="Picture 10">
            <a:extLst>
              <a:ext uri="{FF2B5EF4-FFF2-40B4-BE49-F238E27FC236}">
                <a16:creationId xmlns:a16="http://schemas.microsoft.com/office/drawing/2014/main" id="{BA859595-8862-6C6C-3CFD-9097D9BF6E18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1" t="24695" r="27994" b="48639"/>
          <a:stretch>
            <a:fillRect/>
          </a:stretch>
        </p:blipFill>
        <p:spPr>
          <a:xfrm rot="234779">
            <a:off x="3886200" y="3771900"/>
            <a:ext cx="1445419" cy="1083469"/>
          </a:xfrm>
          <a:noFill/>
        </p:spPr>
      </p:pic>
      <p:pic>
        <p:nvPicPr>
          <p:cNvPr id="101387" name="ALIBABA.mp3">
            <a:hlinkClick r:id="" action="ppaction://media"/>
            <a:extLst>
              <a:ext uri="{FF2B5EF4-FFF2-40B4-BE49-F238E27FC236}">
                <a16:creationId xmlns:a16="http://schemas.microsoft.com/office/drawing/2014/main" id="{64D15EE0-804E-5CC0-C878-210949308569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2900" y="3200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>
            <a:extLst>
              <a:ext uri="{FF2B5EF4-FFF2-40B4-BE49-F238E27FC236}">
                <a16:creationId xmlns:a16="http://schemas.microsoft.com/office/drawing/2014/main" id="{B3524131-6B0D-F806-0F4E-8F91813DC68D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114800"/>
            <a:ext cx="857250" cy="559594"/>
            <a:chOff x="2451" y="2927"/>
            <a:chExt cx="1203" cy="998"/>
          </a:xfrm>
        </p:grpSpPr>
        <p:sp>
          <p:nvSpPr>
            <p:cNvPr id="3156" name="AutoShape 13">
              <a:extLst>
                <a:ext uri="{FF2B5EF4-FFF2-40B4-BE49-F238E27FC236}">
                  <a16:creationId xmlns:a16="http://schemas.microsoft.com/office/drawing/2014/main" id="{D754E7DC-8DC2-1B24-BD40-BB2B55736A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57" name="AutoShape 14">
              <a:extLst>
                <a:ext uri="{FF2B5EF4-FFF2-40B4-BE49-F238E27FC236}">
                  <a16:creationId xmlns:a16="http://schemas.microsoft.com/office/drawing/2014/main" id="{4F4FAE2B-9F13-2196-CF68-53A9B0BCDA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29E3CB45-399D-3A24-E028-CFFF10C5126A}"/>
              </a:ext>
            </a:extLst>
          </p:cNvPr>
          <p:cNvGrpSpPr>
            <a:grpSpLocks/>
          </p:cNvGrpSpPr>
          <p:nvPr/>
        </p:nvGrpSpPr>
        <p:grpSpPr bwMode="auto">
          <a:xfrm>
            <a:off x="4900613" y="2900363"/>
            <a:ext cx="857250" cy="559594"/>
            <a:chOff x="2451" y="2927"/>
            <a:chExt cx="1203" cy="998"/>
          </a:xfrm>
        </p:grpSpPr>
        <p:sp>
          <p:nvSpPr>
            <p:cNvPr id="3154" name="AutoShape 16">
              <a:extLst>
                <a:ext uri="{FF2B5EF4-FFF2-40B4-BE49-F238E27FC236}">
                  <a16:creationId xmlns:a16="http://schemas.microsoft.com/office/drawing/2014/main" id="{51CF599D-6628-C3F2-3DB6-37581E4263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55" name="AutoShape 17">
              <a:extLst>
                <a:ext uri="{FF2B5EF4-FFF2-40B4-BE49-F238E27FC236}">
                  <a16:creationId xmlns:a16="http://schemas.microsoft.com/office/drawing/2014/main" id="{DC099047-EBCA-F73D-ED53-EC9EC431C5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0E7A387A-AB4A-7CFB-EC84-FF5553C695DC}"/>
              </a:ext>
            </a:extLst>
          </p:cNvPr>
          <p:cNvGrpSpPr>
            <a:grpSpLocks/>
          </p:cNvGrpSpPr>
          <p:nvPr/>
        </p:nvGrpSpPr>
        <p:grpSpPr bwMode="auto">
          <a:xfrm>
            <a:off x="6229350" y="4114800"/>
            <a:ext cx="857250" cy="559594"/>
            <a:chOff x="2451" y="2927"/>
            <a:chExt cx="1203" cy="998"/>
          </a:xfrm>
        </p:grpSpPr>
        <p:sp>
          <p:nvSpPr>
            <p:cNvPr id="3152" name="AutoShape 19">
              <a:extLst>
                <a:ext uri="{FF2B5EF4-FFF2-40B4-BE49-F238E27FC236}">
                  <a16:creationId xmlns:a16="http://schemas.microsoft.com/office/drawing/2014/main" id="{4DCE6C23-B5FC-3F1A-AD4D-6EF0DD824F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53" name="AutoShape 20">
              <a:extLst>
                <a:ext uri="{FF2B5EF4-FFF2-40B4-BE49-F238E27FC236}">
                  <a16:creationId xmlns:a16="http://schemas.microsoft.com/office/drawing/2014/main" id="{AF522BDE-761D-6ACA-8698-4921A0F4B8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86C94D0A-8004-9F1A-FB03-C949751A670A}"/>
              </a:ext>
            </a:extLst>
          </p:cNvPr>
          <p:cNvGrpSpPr>
            <a:grpSpLocks/>
          </p:cNvGrpSpPr>
          <p:nvPr/>
        </p:nvGrpSpPr>
        <p:grpSpPr bwMode="auto">
          <a:xfrm>
            <a:off x="2643188" y="685800"/>
            <a:ext cx="1371600" cy="1028700"/>
            <a:chOff x="2451" y="2927"/>
            <a:chExt cx="1203" cy="998"/>
          </a:xfrm>
        </p:grpSpPr>
        <p:sp>
          <p:nvSpPr>
            <p:cNvPr id="3150" name="AutoShape 22">
              <a:extLst>
                <a:ext uri="{FF2B5EF4-FFF2-40B4-BE49-F238E27FC236}">
                  <a16:creationId xmlns:a16="http://schemas.microsoft.com/office/drawing/2014/main" id="{09757900-1368-6806-E8E9-DFEC508AB7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51" name="AutoShape 23">
              <a:extLst>
                <a:ext uri="{FF2B5EF4-FFF2-40B4-BE49-F238E27FC236}">
                  <a16:creationId xmlns:a16="http://schemas.microsoft.com/office/drawing/2014/main" id="{1F880E29-B448-05B6-867D-15FD50D68B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6" name="Group 24">
            <a:extLst>
              <a:ext uri="{FF2B5EF4-FFF2-40B4-BE49-F238E27FC236}">
                <a16:creationId xmlns:a16="http://schemas.microsoft.com/office/drawing/2014/main" id="{5BB9E42B-E4B2-CADE-1D33-F7D653D90D91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14350"/>
            <a:ext cx="1371600" cy="1028700"/>
            <a:chOff x="2451" y="2927"/>
            <a:chExt cx="1203" cy="998"/>
          </a:xfrm>
        </p:grpSpPr>
        <p:sp>
          <p:nvSpPr>
            <p:cNvPr id="3148" name="AutoShape 25">
              <a:extLst>
                <a:ext uri="{FF2B5EF4-FFF2-40B4-BE49-F238E27FC236}">
                  <a16:creationId xmlns:a16="http://schemas.microsoft.com/office/drawing/2014/main" id="{D2261B8A-36DE-5CC6-1F03-7CE86DD2D2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9" name="AutoShape 26">
              <a:extLst>
                <a:ext uri="{FF2B5EF4-FFF2-40B4-BE49-F238E27FC236}">
                  <a16:creationId xmlns:a16="http://schemas.microsoft.com/office/drawing/2014/main" id="{EF586880-E60C-AC3E-7DEA-C8E3A102E4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7" name="Group 27">
            <a:extLst>
              <a:ext uri="{FF2B5EF4-FFF2-40B4-BE49-F238E27FC236}">
                <a16:creationId xmlns:a16="http://schemas.microsoft.com/office/drawing/2014/main" id="{9815391E-006B-0BE6-9BA7-2CC4A1017936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2243138"/>
            <a:ext cx="1371600" cy="1028700"/>
            <a:chOff x="2451" y="2927"/>
            <a:chExt cx="1203" cy="998"/>
          </a:xfrm>
        </p:grpSpPr>
        <p:sp>
          <p:nvSpPr>
            <p:cNvPr id="3146" name="AutoShape 28">
              <a:extLst>
                <a:ext uri="{FF2B5EF4-FFF2-40B4-BE49-F238E27FC236}">
                  <a16:creationId xmlns:a16="http://schemas.microsoft.com/office/drawing/2014/main" id="{E11D6744-2C2C-7E51-FA3F-4A4ACF79EF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7" name="AutoShape 29">
              <a:extLst>
                <a:ext uri="{FF2B5EF4-FFF2-40B4-BE49-F238E27FC236}">
                  <a16:creationId xmlns:a16="http://schemas.microsoft.com/office/drawing/2014/main" id="{BCD768D5-E911-97F0-C581-AADA77DD12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8" name="Group 33">
            <a:extLst>
              <a:ext uri="{FF2B5EF4-FFF2-40B4-BE49-F238E27FC236}">
                <a16:creationId xmlns:a16="http://schemas.microsoft.com/office/drawing/2014/main" id="{62A55F4A-5E1A-C479-E327-D7A375B37AA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400300" y="1885950"/>
            <a:ext cx="971550" cy="285750"/>
            <a:chOff x="2451" y="2927"/>
            <a:chExt cx="1203" cy="998"/>
          </a:xfrm>
        </p:grpSpPr>
        <p:sp>
          <p:nvSpPr>
            <p:cNvPr id="3144" name="AutoShape 34">
              <a:extLst>
                <a:ext uri="{FF2B5EF4-FFF2-40B4-BE49-F238E27FC236}">
                  <a16:creationId xmlns:a16="http://schemas.microsoft.com/office/drawing/2014/main" id="{FD3DB630-EDF1-1C7B-926F-E50B47F91A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5" name="AutoShape 35">
              <a:extLst>
                <a:ext uri="{FF2B5EF4-FFF2-40B4-BE49-F238E27FC236}">
                  <a16:creationId xmlns:a16="http://schemas.microsoft.com/office/drawing/2014/main" id="{3BCAFC28-7127-E748-9733-2587E0D14A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9" name="Group 36">
            <a:extLst>
              <a:ext uri="{FF2B5EF4-FFF2-40B4-BE49-F238E27FC236}">
                <a16:creationId xmlns:a16="http://schemas.microsoft.com/office/drawing/2014/main" id="{6D45767A-F6F5-EDD1-3B4D-1F11199EF8A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600825" y="1543050"/>
            <a:ext cx="971550" cy="285750"/>
            <a:chOff x="2451" y="2927"/>
            <a:chExt cx="1203" cy="998"/>
          </a:xfrm>
        </p:grpSpPr>
        <p:sp>
          <p:nvSpPr>
            <p:cNvPr id="3142" name="AutoShape 37">
              <a:extLst>
                <a:ext uri="{FF2B5EF4-FFF2-40B4-BE49-F238E27FC236}">
                  <a16:creationId xmlns:a16="http://schemas.microsoft.com/office/drawing/2014/main" id="{F9801AF4-9BFD-550C-C7D4-5BD4DF13A8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3" name="AutoShape 38">
              <a:extLst>
                <a:ext uri="{FF2B5EF4-FFF2-40B4-BE49-F238E27FC236}">
                  <a16:creationId xmlns:a16="http://schemas.microsoft.com/office/drawing/2014/main" id="{0FDE90C4-940B-6F92-F8CC-AE586B2450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0" name="Group 39">
            <a:extLst>
              <a:ext uri="{FF2B5EF4-FFF2-40B4-BE49-F238E27FC236}">
                <a16:creationId xmlns:a16="http://schemas.microsoft.com/office/drawing/2014/main" id="{60412B28-B9B9-6AB4-86A1-FA0BD0F6B78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057400" y="2543175"/>
            <a:ext cx="971550" cy="285750"/>
            <a:chOff x="2451" y="2927"/>
            <a:chExt cx="1203" cy="998"/>
          </a:xfrm>
        </p:grpSpPr>
        <p:sp>
          <p:nvSpPr>
            <p:cNvPr id="3140" name="AutoShape 40">
              <a:extLst>
                <a:ext uri="{FF2B5EF4-FFF2-40B4-BE49-F238E27FC236}">
                  <a16:creationId xmlns:a16="http://schemas.microsoft.com/office/drawing/2014/main" id="{C55BC51A-3BE7-E98A-635A-A16164AF5F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41" name="AutoShape 41">
              <a:extLst>
                <a:ext uri="{FF2B5EF4-FFF2-40B4-BE49-F238E27FC236}">
                  <a16:creationId xmlns:a16="http://schemas.microsoft.com/office/drawing/2014/main" id="{8013B4E5-2000-3FBC-7A6D-F798AAB60D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1" name="Group 42">
            <a:extLst>
              <a:ext uri="{FF2B5EF4-FFF2-40B4-BE49-F238E27FC236}">
                <a16:creationId xmlns:a16="http://schemas.microsoft.com/office/drawing/2014/main" id="{91FF9DD2-3ACA-091B-F304-D727FB84294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100513" y="1557338"/>
            <a:ext cx="971550" cy="285750"/>
            <a:chOff x="2451" y="2927"/>
            <a:chExt cx="1203" cy="998"/>
          </a:xfrm>
        </p:grpSpPr>
        <p:sp>
          <p:nvSpPr>
            <p:cNvPr id="3138" name="AutoShape 43">
              <a:extLst>
                <a:ext uri="{FF2B5EF4-FFF2-40B4-BE49-F238E27FC236}">
                  <a16:creationId xmlns:a16="http://schemas.microsoft.com/office/drawing/2014/main" id="{615F3F2B-484D-F5B7-E143-345364B85F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9" name="AutoShape 44">
              <a:extLst>
                <a:ext uri="{FF2B5EF4-FFF2-40B4-BE49-F238E27FC236}">
                  <a16:creationId xmlns:a16="http://schemas.microsoft.com/office/drawing/2014/main" id="{8D632643-A3A5-4ED6-863B-62C1671D43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2" name="Group 45">
            <a:extLst>
              <a:ext uri="{FF2B5EF4-FFF2-40B4-BE49-F238E27FC236}">
                <a16:creationId xmlns:a16="http://schemas.microsoft.com/office/drawing/2014/main" id="{F4FB2072-0D1A-6A52-7240-F6F93247210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229100" y="1028700"/>
            <a:ext cx="971550" cy="285750"/>
            <a:chOff x="2451" y="2927"/>
            <a:chExt cx="1203" cy="998"/>
          </a:xfrm>
        </p:grpSpPr>
        <p:sp>
          <p:nvSpPr>
            <p:cNvPr id="3136" name="AutoShape 46">
              <a:extLst>
                <a:ext uri="{FF2B5EF4-FFF2-40B4-BE49-F238E27FC236}">
                  <a16:creationId xmlns:a16="http://schemas.microsoft.com/office/drawing/2014/main" id="{042B778C-84AC-CC7E-CA72-FF126B97BF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7" name="AutoShape 47">
              <a:extLst>
                <a:ext uri="{FF2B5EF4-FFF2-40B4-BE49-F238E27FC236}">
                  <a16:creationId xmlns:a16="http://schemas.microsoft.com/office/drawing/2014/main" id="{A2C2AA18-6A2D-D9E4-EA25-41E75A765F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3" name="Group 48">
            <a:extLst>
              <a:ext uri="{FF2B5EF4-FFF2-40B4-BE49-F238E27FC236}">
                <a16:creationId xmlns:a16="http://schemas.microsoft.com/office/drawing/2014/main" id="{BF547AAD-C6AB-A876-C35A-800C3E1C3DA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943350" y="3086100"/>
            <a:ext cx="971550" cy="285750"/>
            <a:chOff x="2451" y="2927"/>
            <a:chExt cx="1203" cy="998"/>
          </a:xfrm>
        </p:grpSpPr>
        <p:sp>
          <p:nvSpPr>
            <p:cNvPr id="3134" name="AutoShape 49">
              <a:extLst>
                <a:ext uri="{FF2B5EF4-FFF2-40B4-BE49-F238E27FC236}">
                  <a16:creationId xmlns:a16="http://schemas.microsoft.com/office/drawing/2014/main" id="{E131B8D0-A433-3499-8BDA-7461680206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5" name="AutoShape 50">
              <a:extLst>
                <a:ext uri="{FF2B5EF4-FFF2-40B4-BE49-F238E27FC236}">
                  <a16:creationId xmlns:a16="http://schemas.microsoft.com/office/drawing/2014/main" id="{FEBABF28-E6F5-9F25-24D6-12B0566020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4" name="Group 51">
            <a:extLst>
              <a:ext uri="{FF2B5EF4-FFF2-40B4-BE49-F238E27FC236}">
                <a16:creationId xmlns:a16="http://schemas.microsoft.com/office/drawing/2014/main" id="{BBDFC11A-F867-23EE-AB10-F9E34649BDD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257800" y="2514600"/>
            <a:ext cx="971550" cy="285750"/>
            <a:chOff x="2451" y="2927"/>
            <a:chExt cx="1203" cy="998"/>
          </a:xfrm>
        </p:grpSpPr>
        <p:sp>
          <p:nvSpPr>
            <p:cNvPr id="3132" name="AutoShape 52">
              <a:extLst>
                <a:ext uri="{FF2B5EF4-FFF2-40B4-BE49-F238E27FC236}">
                  <a16:creationId xmlns:a16="http://schemas.microsoft.com/office/drawing/2014/main" id="{6BB334D3-E997-B00F-07EF-CDAC512FB1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3" name="AutoShape 53">
              <a:extLst>
                <a:ext uri="{FF2B5EF4-FFF2-40B4-BE49-F238E27FC236}">
                  <a16:creationId xmlns:a16="http://schemas.microsoft.com/office/drawing/2014/main" id="{F3317DAA-4F9C-616E-05C0-C2DE1F4960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5" name="Group 54">
            <a:extLst>
              <a:ext uri="{FF2B5EF4-FFF2-40B4-BE49-F238E27FC236}">
                <a16:creationId xmlns:a16="http://schemas.microsoft.com/office/drawing/2014/main" id="{AC3BA852-45A0-1185-F791-98940237463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743700" y="3086100"/>
            <a:ext cx="971550" cy="285750"/>
            <a:chOff x="2451" y="2927"/>
            <a:chExt cx="1203" cy="998"/>
          </a:xfrm>
        </p:grpSpPr>
        <p:sp>
          <p:nvSpPr>
            <p:cNvPr id="3130" name="AutoShape 55">
              <a:extLst>
                <a:ext uri="{FF2B5EF4-FFF2-40B4-BE49-F238E27FC236}">
                  <a16:creationId xmlns:a16="http://schemas.microsoft.com/office/drawing/2014/main" id="{F794FA5C-F884-2868-3CBA-B7A4BB4EC6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31" name="AutoShape 56">
              <a:extLst>
                <a:ext uri="{FF2B5EF4-FFF2-40B4-BE49-F238E27FC236}">
                  <a16:creationId xmlns:a16="http://schemas.microsoft.com/office/drawing/2014/main" id="{36CFB0F9-22B5-2A32-CD29-111CBD74E3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6" name="Group 57">
            <a:extLst>
              <a:ext uri="{FF2B5EF4-FFF2-40B4-BE49-F238E27FC236}">
                <a16:creationId xmlns:a16="http://schemas.microsoft.com/office/drawing/2014/main" id="{62C75E13-E786-63C2-947E-500584287433}"/>
              </a:ext>
            </a:extLst>
          </p:cNvPr>
          <p:cNvGrpSpPr>
            <a:grpSpLocks/>
          </p:cNvGrpSpPr>
          <p:nvPr/>
        </p:nvGrpSpPr>
        <p:grpSpPr bwMode="auto">
          <a:xfrm rot="19328673" flipH="1">
            <a:off x="2118122" y="3894535"/>
            <a:ext cx="1214438" cy="629840"/>
            <a:chOff x="2451" y="2927"/>
            <a:chExt cx="1203" cy="998"/>
          </a:xfrm>
        </p:grpSpPr>
        <p:sp>
          <p:nvSpPr>
            <p:cNvPr id="3128" name="AutoShape 58">
              <a:extLst>
                <a:ext uri="{FF2B5EF4-FFF2-40B4-BE49-F238E27FC236}">
                  <a16:creationId xmlns:a16="http://schemas.microsoft.com/office/drawing/2014/main" id="{2AC97387-DBC0-37EB-CACB-F2A932B6FC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9" name="AutoShape 59">
              <a:extLst>
                <a:ext uri="{FF2B5EF4-FFF2-40B4-BE49-F238E27FC236}">
                  <a16:creationId xmlns:a16="http://schemas.microsoft.com/office/drawing/2014/main" id="{14DF058E-CA2F-50A8-2230-49F3505DF3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735BFC35-5370-2E35-4C62-59B48994AEB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071688" y="1528763"/>
            <a:ext cx="971550" cy="285750"/>
            <a:chOff x="2451" y="2927"/>
            <a:chExt cx="1203" cy="998"/>
          </a:xfrm>
        </p:grpSpPr>
        <p:sp>
          <p:nvSpPr>
            <p:cNvPr id="3126" name="AutoShape 61">
              <a:extLst>
                <a:ext uri="{FF2B5EF4-FFF2-40B4-BE49-F238E27FC236}">
                  <a16:creationId xmlns:a16="http://schemas.microsoft.com/office/drawing/2014/main" id="{5864F828-7C5C-5FCF-6577-36DC8C9D28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7" name="AutoShape 62">
              <a:extLst>
                <a:ext uri="{FF2B5EF4-FFF2-40B4-BE49-F238E27FC236}">
                  <a16:creationId xmlns:a16="http://schemas.microsoft.com/office/drawing/2014/main" id="{10C9B6A9-8071-5B95-114D-2F05EDA191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8" name="Group 63">
            <a:extLst>
              <a:ext uri="{FF2B5EF4-FFF2-40B4-BE49-F238E27FC236}">
                <a16:creationId xmlns:a16="http://schemas.microsoft.com/office/drawing/2014/main" id="{5DDECF7F-311D-4B5B-50B4-D9294DD617F4}"/>
              </a:ext>
            </a:extLst>
          </p:cNvPr>
          <p:cNvGrpSpPr>
            <a:grpSpLocks/>
          </p:cNvGrpSpPr>
          <p:nvPr/>
        </p:nvGrpSpPr>
        <p:grpSpPr bwMode="auto">
          <a:xfrm rot="18541941" flipH="1">
            <a:off x="6578799" y="3701059"/>
            <a:ext cx="535781" cy="1103709"/>
            <a:chOff x="2451" y="2927"/>
            <a:chExt cx="1203" cy="998"/>
          </a:xfrm>
        </p:grpSpPr>
        <p:sp>
          <p:nvSpPr>
            <p:cNvPr id="3124" name="AutoShape 64">
              <a:extLst>
                <a:ext uri="{FF2B5EF4-FFF2-40B4-BE49-F238E27FC236}">
                  <a16:creationId xmlns:a16="http://schemas.microsoft.com/office/drawing/2014/main" id="{E17BC3DF-5127-F59C-08C9-4075DD8BAE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5" name="AutoShape 65">
              <a:extLst>
                <a:ext uri="{FF2B5EF4-FFF2-40B4-BE49-F238E27FC236}">
                  <a16:creationId xmlns:a16="http://schemas.microsoft.com/office/drawing/2014/main" id="{F659211E-53DB-5835-1915-1A6CDAFE14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00FF00"/>
                </a:gs>
                <a:gs pos="100000">
                  <a:srgbClr val="99FF99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19" name="Group 67">
            <a:extLst>
              <a:ext uri="{FF2B5EF4-FFF2-40B4-BE49-F238E27FC236}">
                <a16:creationId xmlns:a16="http://schemas.microsoft.com/office/drawing/2014/main" id="{B633E5A9-EEAC-F2E7-ECCF-4C17F4B70F5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115175" y="1971675"/>
            <a:ext cx="485775" cy="228600"/>
            <a:chOff x="2451" y="2927"/>
            <a:chExt cx="1203" cy="998"/>
          </a:xfrm>
        </p:grpSpPr>
        <p:sp>
          <p:nvSpPr>
            <p:cNvPr id="3122" name="AutoShape 68">
              <a:extLst>
                <a:ext uri="{FF2B5EF4-FFF2-40B4-BE49-F238E27FC236}">
                  <a16:creationId xmlns:a16="http://schemas.microsoft.com/office/drawing/2014/main" id="{03441CF0-B165-6375-CDC3-BB45874AB5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3" name="AutoShape 69">
              <a:extLst>
                <a:ext uri="{FF2B5EF4-FFF2-40B4-BE49-F238E27FC236}">
                  <a16:creationId xmlns:a16="http://schemas.microsoft.com/office/drawing/2014/main" id="{76D9840C-6F15-41BD-2EDB-E274E9D8FC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0" name="Group 70">
            <a:extLst>
              <a:ext uri="{FF2B5EF4-FFF2-40B4-BE49-F238E27FC236}">
                <a16:creationId xmlns:a16="http://schemas.microsoft.com/office/drawing/2014/main" id="{CB0DDF6B-1A8F-61F1-871C-37FAA401636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600200" y="1943100"/>
            <a:ext cx="514350" cy="285750"/>
            <a:chOff x="2451" y="2927"/>
            <a:chExt cx="1203" cy="998"/>
          </a:xfrm>
        </p:grpSpPr>
        <p:sp>
          <p:nvSpPr>
            <p:cNvPr id="3120" name="AutoShape 71">
              <a:extLst>
                <a:ext uri="{FF2B5EF4-FFF2-40B4-BE49-F238E27FC236}">
                  <a16:creationId xmlns:a16="http://schemas.microsoft.com/office/drawing/2014/main" id="{4048DDBA-61A9-4A8F-80FB-0646381F0D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21" name="AutoShape 72">
              <a:extLst>
                <a:ext uri="{FF2B5EF4-FFF2-40B4-BE49-F238E27FC236}">
                  <a16:creationId xmlns:a16="http://schemas.microsoft.com/office/drawing/2014/main" id="{A227806F-9DCD-7670-9317-48A39EFDCD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FF"/>
                </a:gs>
                <a:gs pos="100000">
                  <a:schemeClr val="bg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1" name="Group 74">
            <a:extLst>
              <a:ext uri="{FF2B5EF4-FFF2-40B4-BE49-F238E27FC236}">
                <a16:creationId xmlns:a16="http://schemas.microsoft.com/office/drawing/2014/main" id="{1BB34CD8-B178-2B10-37D9-E31AE5200AD8}"/>
              </a:ext>
            </a:extLst>
          </p:cNvPr>
          <p:cNvGrpSpPr>
            <a:grpSpLocks/>
          </p:cNvGrpSpPr>
          <p:nvPr/>
        </p:nvGrpSpPr>
        <p:grpSpPr bwMode="auto">
          <a:xfrm>
            <a:off x="6000750" y="2440782"/>
            <a:ext cx="857250" cy="559594"/>
            <a:chOff x="2451" y="2927"/>
            <a:chExt cx="1203" cy="998"/>
          </a:xfrm>
        </p:grpSpPr>
        <p:sp>
          <p:nvSpPr>
            <p:cNvPr id="3118" name="AutoShape 75">
              <a:extLst>
                <a:ext uri="{FF2B5EF4-FFF2-40B4-BE49-F238E27FC236}">
                  <a16:creationId xmlns:a16="http://schemas.microsoft.com/office/drawing/2014/main" id="{069D2B66-C7DD-0E82-93B9-98E584F0CD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9" name="AutoShape 76">
              <a:extLst>
                <a:ext uri="{FF2B5EF4-FFF2-40B4-BE49-F238E27FC236}">
                  <a16:creationId xmlns:a16="http://schemas.microsoft.com/office/drawing/2014/main" id="{3BD15B76-A3A3-8646-180C-0A0EF4A181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2" name="Group 77">
            <a:extLst>
              <a:ext uri="{FF2B5EF4-FFF2-40B4-BE49-F238E27FC236}">
                <a16:creationId xmlns:a16="http://schemas.microsoft.com/office/drawing/2014/main" id="{042C2E3A-0895-1C5C-6EA8-03AB9B3BD907}"/>
              </a:ext>
            </a:extLst>
          </p:cNvPr>
          <p:cNvGrpSpPr>
            <a:grpSpLocks/>
          </p:cNvGrpSpPr>
          <p:nvPr/>
        </p:nvGrpSpPr>
        <p:grpSpPr bwMode="auto">
          <a:xfrm>
            <a:off x="2728913" y="2912269"/>
            <a:ext cx="857250" cy="559594"/>
            <a:chOff x="2451" y="2927"/>
            <a:chExt cx="1203" cy="998"/>
          </a:xfrm>
        </p:grpSpPr>
        <p:sp>
          <p:nvSpPr>
            <p:cNvPr id="3116" name="AutoShape 78">
              <a:extLst>
                <a:ext uri="{FF2B5EF4-FFF2-40B4-BE49-F238E27FC236}">
                  <a16:creationId xmlns:a16="http://schemas.microsoft.com/office/drawing/2014/main" id="{745753FE-6921-CC6C-3E5F-9C2625CB2C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7" name="AutoShape 79">
              <a:extLst>
                <a:ext uri="{FF2B5EF4-FFF2-40B4-BE49-F238E27FC236}">
                  <a16:creationId xmlns:a16="http://schemas.microsoft.com/office/drawing/2014/main" id="{4D8FFB22-E180-25FD-DE4B-140DE6AF65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3" name="Group 80">
            <a:extLst>
              <a:ext uri="{FF2B5EF4-FFF2-40B4-BE49-F238E27FC236}">
                <a16:creationId xmlns:a16="http://schemas.microsoft.com/office/drawing/2014/main" id="{39141980-4669-8422-66E5-082A963A14CD}"/>
              </a:ext>
            </a:extLst>
          </p:cNvPr>
          <p:cNvGrpSpPr>
            <a:grpSpLocks/>
          </p:cNvGrpSpPr>
          <p:nvPr/>
        </p:nvGrpSpPr>
        <p:grpSpPr bwMode="auto">
          <a:xfrm rot="1586852">
            <a:off x="6074569" y="628650"/>
            <a:ext cx="383381" cy="95250"/>
            <a:chOff x="2451" y="2927"/>
            <a:chExt cx="1203" cy="998"/>
          </a:xfrm>
        </p:grpSpPr>
        <p:sp>
          <p:nvSpPr>
            <p:cNvPr id="3114" name="AutoShape 81">
              <a:extLst>
                <a:ext uri="{FF2B5EF4-FFF2-40B4-BE49-F238E27FC236}">
                  <a16:creationId xmlns:a16="http://schemas.microsoft.com/office/drawing/2014/main" id="{1B3E5182-C606-197A-5764-87E8E6EB36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5" name="AutoShape 82">
              <a:extLst>
                <a:ext uri="{FF2B5EF4-FFF2-40B4-BE49-F238E27FC236}">
                  <a16:creationId xmlns:a16="http://schemas.microsoft.com/office/drawing/2014/main" id="{B3187F4C-33C5-7A35-5E0C-08E573CABC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4" name="Group 83">
            <a:extLst>
              <a:ext uri="{FF2B5EF4-FFF2-40B4-BE49-F238E27FC236}">
                <a16:creationId xmlns:a16="http://schemas.microsoft.com/office/drawing/2014/main" id="{E50AE26C-72CA-7918-64FF-A6C52898DE07}"/>
              </a:ext>
            </a:extLst>
          </p:cNvPr>
          <p:cNvGrpSpPr>
            <a:grpSpLocks/>
          </p:cNvGrpSpPr>
          <p:nvPr/>
        </p:nvGrpSpPr>
        <p:grpSpPr bwMode="auto">
          <a:xfrm>
            <a:off x="4157663" y="4629150"/>
            <a:ext cx="914400" cy="400050"/>
            <a:chOff x="2451" y="2927"/>
            <a:chExt cx="1203" cy="998"/>
          </a:xfrm>
        </p:grpSpPr>
        <p:sp>
          <p:nvSpPr>
            <p:cNvPr id="3112" name="AutoShape 84">
              <a:extLst>
                <a:ext uri="{FF2B5EF4-FFF2-40B4-BE49-F238E27FC236}">
                  <a16:creationId xmlns:a16="http://schemas.microsoft.com/office/drawing/2014/main" id="{C0213300-CC23-CD7F-AC6C-E76BF40642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3" name="AutoShape 85">
              <a:extLst>
                <a:ext uri="{FF2B5EF4-FFF2-40B4-BE49-F238E27FC236}">
                  <a16:creationId xmlns:a16="http://schemas.microsoft.com/office/drawing/2014/main" id="{4122D9A2-F6F1-6824-562C-45A139338C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grpSp>
        <p:nvGrpSpPr>
          <p:cNvPr id="25" name="Group 86">
            <a:extLst>
              <a:ext uri="{FF2B5EF4-FFF2-40B4-BE49-F238E27FC236}">
                <a16:creationId xmlns:a16="http://schemas.microsoft.com/office/drawing/2014/main" id="{356C1A79-66BA-F0DA-6775-862E72F51FFC}"/>
              </a:ext>
            </a:extLst>
          </p:cNvPr>
          <p:cNvGrpSpPr>
            <a:grpSpLocks/>
          </p:cNvGrpSpPr>
          <p:nvPr/>
        </p:nvGrpSpPr>
        <p:grpSpPr bwMode="auto">
          <a:xfrm rot="20346873">
            <a:off x="3092053" y="625079"/>
            <a:ext cx="355997" cy="107156"/>
            <a:chOff x="2451" y="2927"/>
            <a:chExt cx="1203" cy="998"/>
          </a:xfrm>
        </p:grpSpPr>
        <p:sp>
          <p:nvSpPr>
            <p:cNvPr id="3110" name="AutoShape 87">
              <a:extLst>
                <a:ext uri="{FF2B5EF4-FFF2-40B4-BE49-F238E27FC236}">
                  <a16:creationId xmlns:a16="http://schemas.microsoft.com/office/drawing/2014/main" id="{4444F431-1EDE-D116-CEEE-D4CCB0660A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91171">
              <a:off x="2554" y="2824"/>
              <a:ext cx="998" cy="1203"/>
            </a:xfrm>
            <a:prstGeom prst="star4">
              <a:avLst>
                <a:gd name="adj" fmla="val 12500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  <p:sp>
          <p:nvSpPr>
            <p:cNvPr id="3111" name="AutoShape 88">
              <a:extLst>
                <a:ext uri="{FF2B5EF4-FFF2-40B4-BE49-F238E27FC236}">
                  <a16:creationId xmlns:a16="http://schemas.microsoft.com/office/drawing/2014/main" id="{4B0C6EE8-6005-38BE-D21F-4B1CA343A6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63900">
              <a:off x="2811" y="3189"/>
              <a:ext cx="520" cy="477"/>
            </a:xfrm>
            <a:prstGeom prst="star4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folHlink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4800" u="sng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 altLang="en-US" sz="3600"/>
            </a:p>
          </p:txBody>
        </p:sp>
      </p:grpSp>
      <p:sp>
        <p:nvSpPr>
          <p:cNvPr id="3107" name="Text Box 92">
            <a:extLst>
              <a:ext uri="{FF2B5EF4-FFF2-40B4-BE49-F238E27FC236}">
                <a16:creationId xmlns:a16="http://schemas.microsoft.com/office/drawing/2014/main" id="{C92C3CD9-1907-43C4-AD4E-B002C4AD5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550" y="3829050"/>
            <a:ext cx="32004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500"/>
          </a:p>
        </p:txBody>
      </p:sp>
      <p:sp>
        <p:nvSpPr>
          <p:cNvPr id="86" name="Text Box 7">
            <a:extLst>
              <a:ext uri="{FF2B5EF4-FFF2-40B4-BE49-F238E27FC236}">
                <a16:creationId xmlns:a16="http://schemas.microsoft.com/office/drawing/2014/main" id="{C0089A17-0DB7-ACC6-FE84-6AA9393E7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1" y="1428750"/>
            <a:ext cx="801732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3000" b="1" u="none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TRÂN TRỌNG CẢM ƠN </a:t>
            </a:r>
          </a:p>
          <a:p>
            <a:pPr algn="ctr">
              <a:lnSpc>
                <a:spcPct val="150000"/>
              </a:lnSpc>
            </a:pPr>
            <a:r>
              <a:rPr lang="en-US" altLang="en-US" sz="3000" b="1" u="none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VÀ CÁC EM HỌC SINH!</a:t>
            </a:r>
          </a:p>
          <a:p>
            <a:pPr algn="ctr"/>
            <a:r>
              <a:rPr lang="en-US" altLang="en-US" sz="3000" b="1" u="none" dirty="0">
                <a:solidFill>
                  <a:srgbClr val="FFFF99"/>
                </a:solidFill>
                <a:latin typeface=".VnTimeH" panose="020B7200000000000000" pitchFamily="34" charset="0"/>
              </a:rPr>
              <a:t>  </a:t>
            </a:r>
          </a:p>
        </p:txBody>
      </p:sp>
      <p:sp>
        <p:nvSpPr>
          <p:cNvPr id="87" name="Text Box 94">
            <a:extLst>
              <a:ext uri="{FF2B5EF4-FFF2-40B4-BE49-F238E27FC236}">
                <a16:creationId xmlns:a16="http://schemas.microsoft.com/office/drawing/2014/main" id="{A498DAC9-0565-0A53-3C06-08F295273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963" y="4143375"/>
            <a:ext cx="5200650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4800"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altLang="en-US" sz="1350" b="1" u="none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GV: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ấn</a:t>
            </a:r>
            <a:r>
              <a:rPr lang="en-US" altLang="en-US" sz="135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ên </a:t>
            </a:r>
            <a:r>
              <a:rPr lang="en-US" altLang="en-US" sz="1350" b="1" u="none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ng</a:t>
            </a:r>
            <a:endParaRPr lang="en-US" altLang="en-US" sz="1350" b="1" u="none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793795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738" fill="hold"/>
                                        <p:tgtEl>
                                          <p:spTgt spid="1013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7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9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8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9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2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1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3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4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9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8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8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9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0" dur="9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9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9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9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5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9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0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1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0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96" dur="1500" autoRev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7" dur="1500" autoRev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8" dur="1500" autoRev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1387"/>
                </p:tgtEl>
              </p:cMediaNode>
            </p:audio>
          </p:childTnLst>
        </p:cTn>
      </p:par>
    </p:tnLst>
    <p:bldLst>
      <p:bldP spid="86" grpId="0"/>
      <p:bldP spid="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2ECB073-277E-75FF-BFBF-77ED5F0B48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37E55B3-CC46-9F15-C452-F15EC556EE86}"/>
                  </a:ext>
                </a:extLst>
              </p:cNvPr>
              <p:cNvSpPr txBox="1"/>
              <p:nvPr/>
            </p:nvSpPr>
            <p:spPr>
              <a:xfrm>
                <a:off x="332741" y="0"/>
                <a:ext cx="7757159" cy="5420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ctr"/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457200" algn="ctr"/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ố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1)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4</m:t>
                            </m:r>
                          </m:den>
                        </m:f>
                      </m:e>
                    </m:box>
                    <m:r>
                      <a:rPr lang="en-US" sz="3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box>
                      <m:box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4</m:t>
                            </m:r>
                          </m:den>
                        </m:f>
                      </m:e>
                    </m:box>
                  </m:oMath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50000"/>
                  </a:lnSpc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</m:num>
                          <m:den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</m:e>
                    </m:box>
                    <m:r>
                      <a:rPr lang="en-US" sz="3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box>
                      <m:box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3</m:t>
                            </m:r>
                          </m:den>
                        </m:f>
                      </m:e>
                    </m:box>
                  </m:oMath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box>
                    <m:r>
                      <a:rPr lang="en-US" sz="3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box>
                      <m:box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6</m:t>
                            </m:r>
                          </m:num>
                          <m:den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</m:oMath>
                </a14:m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)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box>
                    <m:r>
                      <a:rPr lang="en-US" sz="3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box>
                      <m:box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</m:num>
                          <m:den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3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60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box>
                  </m:oMath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37E55B3-CC46-9F15-C452-F15EC556E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41" y="0"/>
                <a:ext cx="7757159" cy="542065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DFAB1EC-CDE1-C691-DC35-7C53886896F8}"/>
                  </a:ext>
                </a:extLst>
              </p14:cNvPr>
              <p14:cNvContentPartPr/>
              <p14:nvPr/>
            </p14:nvContentPartPr>
            <p14:xfrm>
              <a:off x="3738240" y="1548720"/>
              <a:ext cx="2078640" cy="26866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DFAB1EC-CDE1-C691-DC35-7C53886896F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28880" y="1539360"/>
                <a:ext cx="2097360" cy="270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3078541"/>
      </p:ext>
    </p:extLst>
  </p:cSld>
  <p:clrMapOvr>
    <a:masterClrMapping/>
  </p:clrMapOvr>
  <p:transition>
    <p:comb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E8CEAD-DE65-92EC-7C13-BF9B392B88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 deo giới thiệu">
            <a:hlinkClick r:id="" action="ppaction://media"/>
            <a:extLst>
              <a:ext uri="{FF2B5EF4-FFF2-40B4-BE49-F238E27FC236}">
                <a16:creationId xmlns:a16="http://schemas.microsoft.com/office/drawing/2014/main" id="{5574BE32-4DD6-7D15-C90A-7C4C9BEA322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335737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Vi deo khám phá">
            <a:hlinkClick r:id="" action="ppaction://media"/>
            <a:extLst>
              <a:ext uri="{FF2B5EF4-FFF2-40B4-BE49-F238E27FC236}">
                <a16:creationId xmlns:a16="http://schemas.microsoft.com/office/drawing/2014/main" id="{37B6EA8A-2653-4CBA-C1D3-43504AADA7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84627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2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EC8652-2D45-5810-14C8-0F09E7D0B5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">
            <a:extLst>
              <a:ext uri="{FF2B5EF4-FFF2-40B4-BE49-F238E27FC236}">
                <a16:creationId xmlns:a16="http://schemas.microsoft.com/office/drawing/2014/main" id="{01FB0DA5-DBB3-AF4F-41B6-DFCADDAC0D0B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4671" y="281211"/>
            <a:ext cx="3035249" cy="328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4" tIns="45712" rIns="91424" bIns="45712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25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425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B572C87-D21F-298A-9353-5EBDEA63FBFA}"/>
                  </a:ext>
                </a:extLst>
              </p:cNvPr>
              <p:cNvSpPr txBox="1"/>
              <p:nvPr/>
            </p:nvSpPr>
            <p:spPr>
              <a:xfrm>
                <a:off x="846313" y="822961"/>
                <a:ext cx="4629745" cy="2779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Quy </a:t>
                </a:r>
                <a:r>
                  <a:rPr lang="en-US" sz="24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nhân</a:t>
                </a:r>
                <a:r>
                  <a:rPr 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algn="just"/>
                <a:endParaRPr lang="en-US" sz="24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just"/>
                <a:r>
                  <a:rPr 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Quy </a:t>
                </a:r>
                <a:r>
                  <a:rPr lang="en-US" sz="24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SGK)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</m:oMath>
                </a14:m>
                <a:endParaRPr lang="en-US" sz="3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vi-VN" sz="24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B572C87-D21F-298A-9353-5EBDEA63F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13" y="822961"/>
                <a:ext cx="4629745" cy="2779415"/>
              </a:xfrm>
              <a:prstGeom prst="rect">
                <a:avLst/>
              </a:prstGeom>
              <a:blipFill>
                <a:blip r:embed="rId3"/>
                <a:stretch>
                  <a:fillRect l="-2108" t="-1535" r="-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EE3B9B5A-A9B0-5587-7E37-1BAB966397C0}"/>
              </a:ext>
            </a:extLst>
          </p:cNvPr>
          <p:cNvSpPr txBox="1"/>
          <p:nvPr/>
        </p:nvSpPr>
        <p:spPr>
          <a:xfrm>
            <a:off x="860073" y="2197830"/>
            <a:ext cx="29260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4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ý(SGK)</a:t>
            </a:r>
          </a:p>
          <a:p>
            <a:pPr algn="just"/>
            <a:endParaRPr lang="en-US" sz="24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vi-VN" sz="24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E4370E-C60C-BAD3-B0B6-FF6B76E4ECEC}"/>
              </a:ext>
            </a:extLst>
          </p:cNvPr>
          <p:cNvSpPr txBox="1"/>
          <p:nvPr/>
        </p:nvSpPr>
        <p:spPr>
          <a:xfrm>
            <a:off x="873680" y="3019698"/>
            <a:ext cx="66619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4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pPr algn="just"/>
            <a:endParaRPr lang="en-US" sz="24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vi-VN" sz="24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AB02DD-54DB-A7B8-B24E-B895379D83FD}"/>
                  </a:ext>
                </a:extLst>
              </p:cNvPr>
              <p:cNvSpPr txBox="1"/>
              <p:nvPr/>
            </p:nvSpPr>
            <p:spPr>
              <a:xfrm>
                <a:off x="5101640" y="3203299"/>
                <a:ext cx="2289976" cy="799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kumimoji="0" lang="en-US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sz="2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2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kumimoji="0" lang="en-US" sz="2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AB02DD-54DB-A7B8-B24E-B895379D8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640" y="3203299"/>
                <a:ext cx="2289976" cy="799899"/>
              </a:xfrm>
              <a:prstGeom prst="rect">
                <a:avLst/>
              </a:prstGeom>
              <a:blipFill>
                <a:blip r:embed="rId4"/>
                <a:stretch>
                  <a:fillRect r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3147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5289B01-6324-A55E-CBBE-7A47623A22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10370"/>
            <a:ext cx="9144000" cy="64872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4E1540-24BD-B3BA-9E68-D2049F59EA5D}"/>
                  </a:ext>
                </a:extLst>
              </p:cNvPr>
              <p:cNvSpPr txBox="1"/>
              <p:nvPr/>
            </p:nvSpPr>
            <p:spPr>
              <a:xfrm>
                <a:off x="1615003" y="0"/>
                <a:ext cx="5456793" cy="2014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kumimoji="0" lang="en-US" sz="2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0" lang="en-US" sz="20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0" lang="en-US" sz="20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den>
                      </m:f>
                      <m:r>
                        <a:rPr kumimoji="0" lang="en-US" sz="2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4E1540-24BD-B3BA-9E68-D2049F59E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003" y="0"/>
                <a:ext cx="5456793" cy="20147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Chốt khám phá">
            <a:hlinkClick r:id="" action="ppaction://media"/>
            <a:extLst>
              <a:ext uri="{FF2B5EF4-FFF2-40B4-BE49-F238E27FC236}">
                <a16:creationId xmlns:a16="http://schemas.microsoft.com/office/drawing/2014/main" id="{CCA0F084-8935-6076-7336-EEE50888F57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" y="2213427"/>
            <a:ext cx="3262263" cy="3336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164860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54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41CD33-63C0-B625-E424-081D2B10B6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">
            <a:extLst>
              <a:ext uri="{FF2B5EF4-FFF2-40B4-BE49-F238E27FC236}">
                <a16:creationId xmlns:a16="http://schemas.microsoft.com/office/drawing/2014/main" id="{21C64A72-C108-15E3-6009-16EA5B78A818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4671" y="281211"/>
            <a:ext cx="3035249" cy="328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4" tIns="45712" rIns="91424" bIns="45712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25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425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D87C3A0-3DFF-89E7-C75E-095A38D7D6AF}"/>
                  </a:ext>
                </a:extLst>
              </p:cNvPr>
              <p:cNvSpPr txBox="1"/>
              <p:nvPr/>
            </p:nvSpPr>
            <p:spPr>
              <a:xfrm>
                <a:off x="846313" y="822961"/>
                <a:ext cx="4629745" cy="3056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itchFamily="2" charset="2"/>
                  <a:buChar char="v"/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Quy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n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Quy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SGK)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</m:oMath>
                </a14:m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hú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ý(SGK)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vi-VN" sz="20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D87C3A0-3DFF-89E7-C75E-095A38D7D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13" y="822961"/>
                <a:ext cx="4629745" cy="3056414"/>
              </a:xfrm>
              <a:prstGeom prst="rect">
                <a:avLst/>
              </a:prstGeom>
              <a:blipFill>
                <a:blip r:embed="rId3"/>
                <a:stretch>
                  <a:fillRect l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732FC075-9B81-81D3-AD56-A35C3116D36E}"/>
              </a:ext>
            </a:extLst>
          </p:cNvPr>
          <p:cNvSpPr txBox="1"/>
          <p:nvPr/>
        </p:nvSpPr>
        <p:spPr>
          <a:xfrm>
            <a:off x="873680" y="2284375"/>
            <a:ext cx="66619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0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pPr algn="just"/>
            <a:endParaRPr lang="en-US" sz="2000" dirty="0">
              <a:effectLst/>
              <a:latin typeface="+mn-lt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vi-VN" sz="2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3DD1B3-F868-ABBD-2B53-E49988326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42246"/>
              </p:ext>
            </p:extLst>
          </p:nvPr>
        </p:nvGraphicFramePr>
        <p:xfrm>
          <a:off x="1117566" y="3232457"/>
          <a:ext cx="26685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19040" progId="Equation.DSMT4">
                  <p:embed/>
                </p:oleObj>
              </mc:Choice>
              <mc:Fallback>
                <p:oleObj name="Equation" r:id="rId4" imgW="1130040" imgH="419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566" y="3232457"/>
                        <a:ext cx="266858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DD1C51-7DC8-B1DA-6849-5AA461F63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89655"/>
              </p:ext>
            </p:extLst>
          </p:nvPr>
        </p:nvGraphicFramePr>
        <p:xfrm>
          <a:off x="4411576" y="3209336"/>
          <a:ext cx="27876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76" y="3209336"/>
                        <a:ext cx="27876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27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F2AAE4-8B2F-877C-AE1F-8A7FFE9B2F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4">
            <a:extLst>
              <a:ext uri="{FF2B5EF4-FFF2-40B4-BE49-F238E27FC236}">
                <a16:creationId xmlns:a16="http://schemas.microsoft.com/office/drawing/2014/main" id="{79AEB9F4-080D-CB8F-C9A6-0843297A176A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4671" y="281211"/>
            <a:ext cx="3035249" cy="328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4" tIns="45712" rIns="91424" bIns="45712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25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425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861AAAC-9938-6FD8-747A-09A5895AED82}"/>
                  </a:ext>
                </a:extLst>
              </p:cNvPr>
              <p:cNvSpPr txBox="1"/>
              <p:nvPr/>
            </p:nvSpPr>
            <p:spPr>
              <a:xfrm>
                <a:off x="846313" y="822961"/>
                <a:ext cx="4629745" cy="3056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itchFamily="2" charset="2"/>
                  <a:buChar char="v"/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Quy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n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Quy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ắc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(SGK)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</m:oMath>
                </a14:m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hú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ý(SGK)</a:t>
                </a: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vi-VN" sz="20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861AAAC-9938-6FD8-747A-09A5895AE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13" y="822961"/>
                <a:ext cx="4629745" cy="3056414"/>
              </a:xfrm>
              <a:prstGeom prst="rect">
                <a:avLst/>
              </a:prstGeom>
              <a:blipFill>
                <a:blip r:embed="rId3"/>
                <a:stretch>
                  <a:fillRect l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7AB5C-F1B6-99A6-2ECB-8E998734FA1C}"/>
                  </a:ext>
                </a:extLst>
              </p:cNvPr>
              <p:cNvSpPr txBox="1"/>
              <p:nvPr/>
            </p:nvSpPr>
            <p:spPr>
              <a:xfrm>
                <a:off x="853933" y="2417721"/>
                <a:ext cx="4629745" cy="170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Mở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rộng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</m:oMath>
                </a14:m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vi-VN" sz="20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7AB5C-F1B6-99A6-2ECB-8E998734F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933" y="2417721"/>
                <a:ext cx="4629745" cy="1709442"/>
              </a:xfrm>
              <a:prstGeom prst="rect">
                <a:avLst/>
              </a:prstGeom>
              <a:blipFill>
                <a:blip r:embed="rId4"/>
                <a:stretch>
                  <a:fillRect l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CE821E-1A94-28D7-464E-90A088825605}"/>
                  </a:ext>
                </a:extLst>
              </p:cNvPr>
              <p:cNvSpPr txBox="1"/>
              <p:nvPr/>
            </p:nvSpPr>
            <p:spPr>
              <a:xfrm>
                <a:off x="838693" y="3084472"/>
                <a:ext cx="5158247" cy="1862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Áp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dụng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Làm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nhân</a:t>
                </a:r>
                <a:r>
                  <a:rPr lang="en-US" sz="2000" b="1" dirty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24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000" dirty="0">
                  <a:effectLst/>
                  <a:latin typeface="+mn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vi-VN" sz="20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CE821E-1A94-28D7-464E-90A088825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93" y="3084472"/>
                <a:ext cx="5158247" cy="1862818"/>
              </a:xfrm>
              <a:prstGeom prst="rect">
                <a:avLst/>
              </a:prstGeom>
              <a:blipFill>
                <a:blip r:embed="rId5"/>
                <a:stretch>
                  <a:fillRect l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491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173FADE8-7823-F65B-4643-5E83810FAB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7797393"/>
              </p:ext>
            </p:extLst>
          </p:nvPr>
        </p:nvGraphicFramePr>
        <p:xfrm>
          <a:off x="555171" y="922564"/>
          <a:ext cx="8017329" cy="39249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45558">
                  <a:extLst>
                    <a:ext uri="{9D8B030D-6E8A-4147-A177-3AD203B41FA5}">
                      <a16:colId xmlns:a16="http://schemas.microsoft.com/office/drawing/2014/main" val="3200206576"/>
                    </a:ext>
                  </a:extLst>
                </a:gridCol>
                <a:gridCol w="5173516">
                  <a:extLst>
                    <a:ext uri="{9D8B030D-6E8A-4147-A177-3AD203B41FA5}">
                      <a16:colId xmlns:a16="http://schemas.microsoft.com/office/drawing/2014/main" val="2427640109"/>
                    </a:ext>
                  </a:extLst>
                </a:gridCol>
                <a:gridCol w="1898255">
                  <a:extLst>
                    <a:ext uri="{9D8B030D-6E8A-4147-A177-3AD203B41FA5}">
                      <a16:colId xmlns:a16="http://schemas.microsoft.com/office/drawing/2014/main" val="827633151"/>
                    </a:ext>
                  </a:extLst>
                </a:gridCol>
              </a:tblGrid>
              <a:tr h="34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STT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THỰC HIỆN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ĐIỂM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9195921"/>
                  </a:ext>
                </a:extLst>
              </a:tr>
              <a:tr h="34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Ý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thức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hoạt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động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nghiêm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túc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1đ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79989"/>
                  </a:ext>
                </a:extLst>
              </a:tr>
              <a:tr h="7157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Hoàn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thiện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bài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đúng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đủ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bước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giải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sạch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đẹp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9đ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8024724"/>
                  </a:ext>
                </a:extLst>
              </a:tr>
              <a:tr h="7157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lang="en-US" sz="20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Hoàn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thiện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bài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đúng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đủ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bước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giải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nhưng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chưa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sạch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đẹp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8đ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9049140"/>
                  </a:ext>
                </a:extLst>
              </a:tr>
              <a:tr h="7157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lang="en-US" sz="20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Hoàn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thiện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bài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đúng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nhưng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thiếu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bước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giải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7đ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4134262"/>
                  </a:ext>
                </a:extLst>
              </a:tr>
              <a:tr h="10855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lang="en-US" sz="20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Hoàn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thiện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bài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nhưng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giải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sai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Cho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nợ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, (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quá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3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lần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solidFill>
                            <a:srgbClr val="000000"/>
                          </a:solidFill>
                          <a:effectLst/>
                        </a:rPr>
                        <a:t>cho</a:t>
                      </a: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</a:rPr>
                        <a:t> 3đ)</a:t>
                      </a:r>
                      <a:endParaRPr lang="en-US" sz="20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82550944"/>
                  </a:ext>
                </a:extLst>
              </a:tr>
            </a:tbl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B5CDC535-AC00-BF59-41D2-8772AC300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4418" y="234763"/>
            <a:ext cx="6450831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é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349060"/>
      </p:ext>
    </p:extLst>
  </p:cSld>
  <p:clrMapOvr>
    <a:masterClrMapping/>
  </p:clrMapOvr>
</p:sld>
</file>

<file path=ppt/theme/theme1.xml><?xml version="1.0" encoding="utf-8"?>
<a:theme xmlns:a="http://schemas.openxmlformats.org/drawingml/2006/main" name="Spelling Bee by Slidesgo">
  <a:themeElements>
    <a:clrScheme name="Simple Light">
      <a:dk1>
        <a:srgbClr val="703316"/>
      </a:dk1>
      <a:lt1>
        <a:srgbClr val="FFFFFF"/>
      </a:lt1>
      <a:dk2>
        <a:srgbClr val="FFF0B3"/>
      </a:dk2>
      <a:lt2>
        <a:srgbClr val="666666"/>
      </a:lt2>
      <a:accent1>
        <a:srgbClr val="FFDB45"/>
      </a:accent1>
      <a:accent2>
        <a:srgbClr val="FFA500"/>
      </a:accent2>
      <a:accent3>
        <a:srgbClr val="99E2E6"/>
      </a:accent3>
      <a:accent4>
        <a:srgbClr val="F78F8F"/>
      </a:accent4>
      <a:accent5>
        <a:srgbClr val="B64B18"/>
      </a:accent5>
      <a:accent6>
        <a:srgbClr val="FFA500"/>
      </a:accent6>
      <a:hlink>
        <a:srgbClr val="70331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5</TotalTime>
  <Words>674</Words>
  <Application>Microsoft Office PowerPoint</Application>
  <PresentationFormat>On-screen Show (16:9)</PresentationFormat>
  <Paragraphs>126</Paragraphs>
  <Slides>16</Slides>
  <Notes>12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Cambria Math</vt:lpstr>
      <vt:lpstr>Wingdings</vt:lpstr>
      <vt:lpstr>Mali SemiBold</vt:lpstr>
      <vt:lpstr>Times New Roman</vt:lpstr>
      <vt:lpstr>Arial</vt:lpstr>
      <vt:lpstr>.VnTimeH</vt:lpstr>
      <vt:lpstr>Nunito</vt:lpstr>
      <vt:lpstr>Calibri</vt:lpstr>
      <vt:lpstr>Spelling Bee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lling Bee</dc:title>
  <dc:creator>User</dc:creator>
  <cp:lastModifiedBy>iFx</cp:lastModifiedBy>
  <cp:revision>125</cp:revision>
  <dcterms:created xsi:type="dcterms:W3CDTF">2022-10-22T14:30:56Z</dcterms:created>
  <dcterms:modified xsi:type="dcterms:W3CDTF">2025-02-18T09:4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C065961B6944764AF2AD9D17E6A6DAA</vt:lpwstr>
  </property>
  <property fmtid="{D5CDD505-2E9C-101B-9397-08002B2CF9AE}" pid="3" name="KSOProductBuildVer">
    <vt:lpwstr>1033-11.2.0.11373</vt:lpwstr>
  </property>
</Properties>
</file>